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4" r:id="rId2"/>
  </p:sldMasterIdLst>
  <p:notesMasterIdLst>
    <p:notesMasterId r:id="rId19"/>
  </p:notesMasterIdLst>
  <p:sldIdLst>
    <p:sldId id="1180" r:id="rId3"/>
    <p:sldId id="258" r:id="rId4"/>
    <p:sldId id="322" r:id="rId5"/>
    <p:sldId id="262" r:id="rId6"/>
    <p:sldId id="324" r:id="rId7"/>
    <p:sldId id="323" r:id="rId8"/>
    <p:sldId id="1170" r:id="rId9"/>
    <p:sldId id="256" r:id="rId10"/>
    <p:sldId id="304" r:id="rId11"/>
    <p:sldId id="311" r:id="rId12"/>
    <p:sldId id="1177" r:id="rId13"/>
    <p:sldId id="1178" r:id="rId14"/>
    <p:sldId id="1176" r:id="rId15"/>
    <p:sldId id="1167" r:id="rId16"/>
    <p:sldId id="300" r:id="rId17"/>
    <p:sldId id="283" r:id="rId18"/>
  </p:sldIdLst>
  <p:sldSz cx="9144000" cy="5143500" type="screen16x9"/>
  <p:notesSz cx="6858000" cy="9144000"/>
  <p:custDataLst>
    <p:tags r:id="rId20"/>
  </p:custDataLst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cb" initials="v" lastIdx="22" clrIdx="0">
    <p:extLst>
      <p:ext uri="{19B8F6BF-5375-455C-9EA6-DF929625EA0E}">
        <p15:presenceInfo xmlns:p15="http://schemas.microsoft.com/office/powerpoint/2012/main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2A3D52"/>
    <a:srgbClr val="0D0692"/>
    <a:srgbClr val="F0F0F0"/>
    <a:srgbClr val="48698E"/>
    <a:srgbClr val="3E5B7A"/>
    <a:srgbClr val="4F4D63"/>
    <a:srgbClr val="F8F8F8"/>
    <a:srgbClr val="6F72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48" autoAdjust="0"/>
    <p:restoredTop sz="89251" autoAdjust="0"/>
  </p:normalViewPr>
  <p:slideViewPr>
    <p:cSldViewPr snapToGrid="0">
      <p:cViewPr varScale="1">
        <p:scale>
          <a:sx n="87" d="100"/>
          <a:sy n="87" d="100"/>
        </p:scale>
        <p:origin x="930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11T12:54:58.205"/>
    </inkml:context>
    <inkml:brush xml:id="br0">
      <inkml:brushProperty name="width" value="0.05" units="cm"/>
      <inkml:brushProperty name="height" value="0.05" units="cm"/>
      <inkml:brushProperty name="color" value="#66CC00"/>
    </inkml:brush>
  </inkml:definitions>
  <inkml:trace contextRef="#ctx0" brushRef="#br0">1 1 245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15427-DF7F-4AEC-B6A7-0483125A1EB7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F96FE-4BFD-4EB0-860E-F76DA260189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916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616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724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974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Yê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ầ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ọ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inh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xá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ịnh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ính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oạ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à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ê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á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oạn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ã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biết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ộ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dà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910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Yê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ầ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ọ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inh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oạt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ộ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óm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phiế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ọ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ập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ìm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iể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í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dụ</a:t>
            </a:r>
            <a:r>
              <a:rPr lang="en-US" altLang="zh-CN" baseline="0" dirty="0"/>
              <a:t> 3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2399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Yê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ầ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ọ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sinh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oạt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động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nhóm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ào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phiế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ọc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ập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tìm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hiểu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ví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dụ</a:t>
            </a:r>
            <a:r>
              <a:rPr lang="en-US" altLang="zh-CN" baseline="0" dirty="0"/>
              <a:t> 3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435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224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8292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969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1199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1341648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425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6876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151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4498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3121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25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25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6360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5352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043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1899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25"/>
            </a:lvl2pPr>
            <a:lvl3pPr marL="685766" indent="0">
              <a:buNone/>
              <a:defRPr sz="900"/>
            </a:lvl3pPr>
            <a:lvl4pPr marL="1028649" indent="0">
              <a:buNone/>
              <a:defRPr sz="825"/>
            </a:lvl4pPr>
            <a:lvl5pPr marL="1371532" indent="0">
              <a:buNone/>
              <a:defRPr sz="825"/>
            </a:lvl5pPr>
            <a:lvl6pPr marL="1714415" indent="0">
              <a:buNone/>
              <a:defRPr sz="825"/>
            </a:lvl6pPr>
            <a:lvl7pPr marL="2057297" indent="0">
              <a:buNone/>
              <a:defRPr sz="825"/>
            </a:lvl7pPr>
            <a:lvl8pPr marL="2400180" indent="0">
              <a:buNone/>
              <a:defRPr sz="825"/>
            </a:lvl8pPr>
            <a:lvl9pPr marL="2743064" indent="0">
              <a:buNone/>
              <a:defRPr sz="8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5278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884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5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4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25"/>
            </a:lvl2pPr>
            <a:lvl3pPr marL="685766" indent="0">
              <a:buNone/>
              <a:defRPr sz="900"/>
            </a:lvl3pPr>
            <a:lvl4pPr marL="1028649" indent="0">
              <a:buNone/>
              <a:defRPr sz="825"/>
            </a:lvl4pPr>
            <a:lvl5pPr marL="1371532" indent="0">
              <a:buNone/>
              <a:defRPr sz="825"/>
            </a:lvl5pPr>
            <a:lvl6pPr marL="1714415" indent="0">
              <a:buNone/>
              <a:defRPr sz="825"/>
            </a:lvl6pPr>
            <a:lvl7pPr marL="2057297" indent="0">
              <a:buNone/>
              <a:defRPr sz="825"/>
            </a:lvl7pPr>
            <a:lvl8pPr marL="2400180" indent="0">
              <a:buNone/>
              <a:defRPr sz="825"/>
            </a:lvl8pPr>
            <a:lvl9pPr marL="2743064" indent="0">
              <a:buNone/>
              <a:defRPr sz="8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6527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2970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5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273845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12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859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5095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864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2767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1164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7810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255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/>
              <a:t>2025/2/2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9315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66"/>
            <a:fld id="{268AE751-BC33-4D44-9EB8-F7A13F929D3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2/2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6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66"/>
            <a:fld id="{45554624-F2E3-46CC-90C1-ED011B4189E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6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692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1pPr>
      <a:lvl2pPr marL="342884" algn="l" defTabSz="685766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5" algn="l" defTabSz="685766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4" algn="l" defTabSz="685766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5.bin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png"/><Relationship Id="rId11" Type="http://schemas.openxmlformats.org/officeDocument/2006/relationships/image" Target="../media/image61.wmf"/><Relationship Id="rId24" Type="http://schemas.openxmlformats.org/officeDocument/2006/relationships/image" Target="../media/image67.wmf"/><Relationship Id="rId5" Type="http://schemas.openxmlformats.org/officeDocument/2006/relationships/image" Target="../media/image55.png"/><Relationship Id="rId15" Type="http://schemas.openxmlformats.org/officeDocument/2006/relationships/image" Target="../media/image63.wmf"/><Relationship Id="rId23" Type="http://schemas.openxmlformats.org/officeDocument/2006/relationships/oleObject" Target="../embeddings/oleObject26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65.wmf"/><Relationship Id="rId4" Type="http://schemas.openxmlformats.org/officeDocument/2006/relationships/image" Target="../media/image1.png"/><Relationship Id="rId9" Type="http://schemas.openxmlformats.org/officeDocument/2006/relationships/image" Target="../media/image59.png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7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7.png"/><Relationship Id="rId12" Type="http://schemas.microsoft.com/office/2007/relationships/hdphoto" Target="../media/hdphoto7.wdp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png"/><Relationship Id="rId11" Type="http://schemas.openxmlformats.org/officeDocument/2006/relationships/image" Target="../media/image73.png"/><Relationship Id="rId5" Type="http://schemas.openxmlformats.org/officeDocument/2006/relationships/image" Target="../media/image55.pn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2.png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.png"/><Relationship Id="rId9" Type="http://schemas.openxmlformats.org/officeDocument/2006/relationships/image" Target="../media/image59.png"/><Relationship Id="rId14" Type="http://schemas.openxmlformats.org/officeDocument/2006/relationships/image" Target="../media/image6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microsoft.com/office/2007/relationships/hdphoto" Target="../media/hdphoto9.wdp"/><Relationship Id="rId4" Type="http://schemas.openxmlformats.org/officeDocument/2006/relationships/image" Target="../media/image7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86.png"/><Relationship Id="rId18" Type="http://schemas.openxmlformats.org/officeDocument/2006/relationships/image" Target="../media/image90.png"/><Relationship Id="rId26" Type="http://schemas.openxmlformats.org/officeDocument/2006/relationships/image" Target="../media/image94.png"/><Relationship Id="rId39" Type="http://schemas.openxmlformats.org/officeDocument/2006/relationships/image" Target="../media/image82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91.png"/><Relationship Id="rId34" Type="http://schemas.openxmlformats.org/officeDocument/2006/relationships/oleObject" Target="../embeddings/oleObject34.bin"/><Relationship Id="rId7" Type="http://schemas.openxmlformats.org/officeDocument/2006/relationships/image" Target="../media/image55.png"/><Relationship Id="rId12" Type="http://schemas.openxmlformats.org/officeDocument/2006/relationships/image" Target="../media/image85.png"/><Relationship Id="rId17" Type="http://schemas.openxmlformats.org/officeDocument/2006/relationships/image" Target="../media/image89.png"/><Relationship Id="rId25" Type="http://schemas.openxmlformats.org/officeDocument/2006/relationships/image" Target="../media/image93.png"/><Relationship Id="rId33" Type="http://schemas.openxmlformats.org/officeDocument/2006/relationships/image" Target="../media/image79.wmf"/><Relationship Id="rId38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hyperlink" Target="https://www.wisc-online.com/assetrepository/viewasset?id=1508" TargetMode="External"/><Relationship Id="rId20" Type="http://schemas.openxmlformats.org/officeDocument/2006/relationships/image" Target="../media/image3230.png"/><Relationship Id="rId29" Type="http://schemas.openxmlformats.org/officeDocument/2006/relationships/image" Target="../media/image77.wmf"/><Relationship Id="rId41" Type="http://schemas.openxmlformats.org/officeDocument/2006/relationships/image" Target="../media/image8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png"/><Relationship Id="rId11" Type="http://schemas.openxmlformats.org/officeDocument/2006/relationships/image" Target="../media/image59.png"/><Relationship Id="rId24" Type="http://schemas.microsoft.com/office/2007/relationships/hdphoto" Target="../media/hdphoto12.wdp"/><Relationship Id="rId32" Type="http://schemas.openxmlformats.org/officeDocument/2006/relationships/oleObject" Target="../embeddings/oleObject33.bin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37.bin"/><Relationship Id="rId5" Type="http://schemas.microsoft.com/office/2007/relationships/hdphoto" Target="../media/hdphoto10.wdp"/><Relationship Id="rId15" Type="http://schemas.openxmlformats.org/officeDocument/2006/relationships/image" Target="../media/image88.jpeg"/><Relationship Id="rId23" Type="http://schemas.openxmlformats.org/officeDocument/2006/relationships/image" Target="../media/image92.png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58.png"/><Relationship Id="rId19" Type="http://schemas.openxmlformats.org/officeDocument/2006/relationships/customXml" Target="../ink/ink1.xml"/><Relationship Id="rId31" Type="http://schemas.openxmlformats.org/officeDocument/2006/relationships/image" Target="../media/image78.wmf"/><Relationship Id="rId4" Type="http://schemas.openxmlformats.org/officeDocument/2006/relationships/image" Target="../media/image84.png"/><Relationship Id="rId9" Type="http://schemas.openxmlformats.org/officeDocument/2006/relationships/image" Target="../media/image57.png"/><Relationship Id="rId14" Type="http://schemas.openxmlformats.org/officeDocument/2006/relationships/image" Target="../media/image87.png"/><Relationship Id="rId22" Type="http://schemas.microsoft.com/office/2007/relationships/hdphoto" Target="../media/hdphoto11.wdp"/><Relationship Id="rId27" Type="http://schemas.openxmlformats.org/officeDocument/2006/relationships/image" Target="../media/image95.png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8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98.png"/><Relationship Id="rId12" Type="http://schemas.openxmlformats.org/officeDocument/2006/relationships/image" Target="../media/image10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97.png"/><Relationship Id="rId11" Type="http://schemas.openxmlformats.org/officeDocument/2006/relationships/image" Target="../media/image99.png"/><Relationship Id="rId5" Type="http://schemas.openxmlformats.org/officeDocument/2006/relationships/image" Target="../media/image5.png"/><Relationship Id="rId10" Type="http://schemas.openxmlformats.org/officeDocument/2006/relationships/image" Target="../media/image54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18" Type="http://schemas.openxmlformats.org/officeDocument/2006/relationships/image" Target="../media/image19.png"/><Relationship Id="rId26" Type="http://schemas.openxmlformats.org/officeDocument/2006/relationships/image" Target="../media/image7.wmf"/><Relationship Id="rId3" Type="http://schemas.openxmlformats.org/officeDocument/2006/relationships/audio" Target="../media/media1.mp3"/><Relationship Id="rId21" Type="http://schemas.openxmlformats.org/officeDocument/2006/relationships/image" Target="../media/image21.png"/><Relationship Id="rId7" Type="http://schemas.openxmlformats.org/officeDocument/2006/relationships/image" Target="../media/image10.jpeg"/><Relationship Id="rId12" Type="http://schemas.microsoft.com/office/2007/relationships/hdphoto" Target="../media/hdphoto1.wdp"/><Relationship Id="rId17" Type="http://schemas.openxmlformats.org/officeDocument/2006/relationships/image" Target="../media/image18.png"/><Relationship Id="rId25" Type="http://schemas.openxmlformats.org/officeDocument/2006/relationships/oleObject" Target="../embeddings/oleObject2.bin"/><Relationship Id="rId2" Type="http://schemas.microsoft.com/office/2007/relationships/media" Target="../media/media1.mp3"/><Relationship Id="rId16" Type="http://schemas.openxmlformats.org/officeDocument/2006/relationships/image" Target="../media/image17.png"/><Relationship Id="rId20" Type="http://schemas.microsoft.com/office/2007/relationships/hdphoto" Target="../media/hdphoto3.wdp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14.png"/><Relationship Id="rId24" Type="http://schemas.openxmlformats.org/officeDocument/2006/relationships/image" Target="../media/image6.wmf"/><Relationship Id="rId5" Type="http://schemas.openxmlformats.org/officeDocument/2006/relationships/audio" Target="../media/audio1.wav"/><Relationship Id="rId15" Type="http://schemas.openxmlformats.org/officeDocument/2006/relationships/image" Target="../media/image16.png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8.wmf"/><Relationship Id="rId10" Type="http://schemas.openxmlformats.org/officeDocument/2006/relationships/image" Target="../media/image13.png"/><Relationship Id="rId19" Type="http://schemas.openxmlformats.org/officeDocument/2006/relationships/image" Target="../media/image20.png"/><Relationship Id="rId31" Type="http://schemas.openxmlformats.org/officeDocument/2006/relationships/image" Target="../media/image23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2.gif"/><Relationship Id="rId14" Type="http://schemas.microsoft.com/office/2007/relationships/hdphoto" Target="../media/hdphoto2.wdp"/><Relationship Id="rId22" Type="http://schemas.openxmlformats.org/officeDocument/2006/relationships/image" Target="../media/image22.pn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13" Type="http://schemas.microsoft.com/office/2007/relationships/hdphoto" Target="../media/hdphoto4.wdp"/><Relationship Id="rId18" Type="http://schemas.openxmlformats.org/officeDocument/2006/relationships/image" Target="../media/image18.png"/><Relationship Id="rId26" Type="http://schemas.openxmlformats.org/officeDocument/2006/relationships/oleObject" Target="../embeddings/oleObject7.bin"/><Relationship Id="rId3" Type="http://schemas.openxmlformats.org/officeDocument/2006/relationships/audio" Target="../media/media1.mp3"/><Relationship Id="rId21" Type="http://schemas.openxmlformats.org/officeDocument/2006/relationships/image" Target="../media/image22.png"/><Relationship Id="rId7" Type="http://schemas.openxmlformats.org/officeDocument/2006/relationships/audio" Target="../media/audio2.wav"/><Relationship Id="rId12" Type="http://schemas.openxmlformats.org/officeDocument/2006/relationships/image" Target="../media/image30.png"/><Relationship Id="rId17" Type="http://schemas.openxmlformats.org/officeDocument/2006/relationships/image" Target="../media/image17.png"/><Relationship Id="rId25" Type="http://schemas.openxmlformats.org/officeDocument/2006/relationships/image" Target="../media/image25.wmf"/><Relationship Id="rId33" Type="http://schemas.openxmlformats.org/officeDocument/2006/relationships/image" Target="../media/image32.emf"/><Relationship Id="rId2" Type="http://schemas.microsoft.com/office/2007/relationships/media" Target="../media/media1.mp3"/><Relationship Id="rId16" Type="http://schemas.openxmlformats.org/officeDocument/2006/relationships/image" Target="../media/image16.png"/><Relationship Id="rId20" Type="http://schemas.openxmlformats.org/officeDocument/2006/relationships/image" Target="../media/image31.png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13.png"/><Relationship Id="rId24" Type="http://schemas.openxmlformats.org/officeDocument/2006/relationships/oleObject" Target="../embeddings/oleObject6.bin"/><Relationship Id="rId32" Type="http://schemas.openxmlformats.org/officeDocument/2006/relationships/image" Target="../media/image28.wmf"/><Relationship Id="rId5" Type="http://schemas.openxmlformats.org/officeDocument/2006/relationships/notesSlide" Target="../notesSlides/notesSlide2.xml"/><Relationship Id="rId15" Type="http://schemas.microsoft.com/office/2007/relationships/hdphoto" Target="../media/hdphoto2.wdp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8.bin"/><Relationship Id="rId10" Type="http://schemas.openxmlformats.org/officeDocument/2006/relationships/image" Target="../media/image12.gif"/><Relationship Id="rId19" Type="http://schemas.openxmlformats.org/officeDocument/2006/relationships/image" Target="../media/image19.png"/><Relationship Id="rId31" Type="http://schemas.openxmlformats.org/officeDocument/2006/relationships/oleObject" Target="../embeddings/oleObject9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.png"/><Relationship Id="rId14" Type="http://schemas.openxmlformats.org/officeDocument/2006/relationships/image" Target="../media/image15.png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26.wmf"/><Relationship Id="rId30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18" Type="http://schemas.openxmlformats.org/officeDocument/2006/relationships/image" Target="../media/image19.png"/><Relationship Id="rId26" Type="http://schemas.openxmlformats.org/officeDocument/2006/relationships/oleObject" Target="../embeddings/oleObject12.bin"/><Relationship Id="rId3" Type="http://schemas.openxmlformats.org/officeDocument/2006/relationships/audio" Target="../media/media1.mp3"/><Relationship Id="rId21" Type="http://schemas.openxmlformats.org/officeDocument/2006/relationships/image" Target="../media/image22.png"/><Relationship Id="rId7" Type="http://schemas.openxmlformats.org/officeDocument/2006/relationships/image" Target="../media/image10.jpeg"/><Relationship Id="rId12" Type="http://schemas.microsoft.com/office/2007/relationships/hdphoto" Target="../media/hdphoto5.wdp"/><Relationship Id="rId17" Type="http://schemas.openxmlformats.org/officeDocument/2006/relationships/image" Target="../media/image18.png"/><Relationship Id="rId25" Type="http://schemas.openxmlformats.org/officeDocument/2006/relationships/image" Target="../media/image34.wmf"/><Relationship Id="rId2" Type="http://schemas.microsoft.com/office/2007/relationships/media" Target="../media/media1.mp3"/><Relationship Id="rId16" Type="http://schemas.openxmlformats.org/officeDocument/2006/relationships/image" Target="../media/image16.png"/><Relationship Id="rId20" Type="http://schemas.openxmlformats.org/officeDocument/2006/relationships/image" Target="../media/image38.png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37.png"/><Relationship Id="rId24" Type="http://schemas.openxmlformats.org/officeDocument/2006/relationships/oleObject" Target="../embeddings/oleObject11.bin"/><Relationship Id="rId5" Type="http://schemas.openxmlformats.org/officeDocument/2006/relationships/audio" Target="../media/audio1.wav"/><Relationship Id="rId15" Type="http://schemas.openxmlformats.org/officeDocument/2006/relationships/image" Target="../media/image17.png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13.png"/><Relationship Id="rId19" Type="http://schemas.openxmlformats.org/officeDocument/2006/relationships/image" Target="../media/image31.png"/><Relationship Id="rId31" Type="http://schemas.openxmlformats.org/officeDocument/2006/relationships/image" Target="../media/image39.e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2.gif"/><Relationship Id="rId14" Type="http://schemas.microsoft.com/office/2007/relationships/hdphoto" Target="../media/hdphoto2.wdp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35.wmf"/><Relationship Id="rId30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13" Type="http://schemas.openxmlformats.org/officeDocument/2006/relationships/image" Target="../media/image15.png"/><Relationship Id="rId18" Type="http://schemas.openxmlformats.org/officeDocument/2006/relationships/image" Target="../media/image18.png"/><Relationship Id="rId26" Type="http://schemas.openxmlformats.org/officeDocument/2006/relationships/image" Target="../media/image41.wmf"/><Relationship Id="rId3" Type="http://schemas.openxmlformats.org/officeDocument/2006/relationships/audio" Target="../media/media1.mp3"/><Relationship Id="rId21" Type="http://schemas.openxmlformats.org/officeDocument/2006/relationships/image" Target="../media/image22.png"/><Relationship Id="rId7" Type="http://schemas.openxmlformats.org/officeDocument/2006/relationships/audio" Target="../media/audio2.wav"/><Relationship Id="rId12" Type="http://schemas.openxmlformats.org/officeDocument/2006/relationships/image" Target="../media/image46.png"/><Relationship Id="rId17" Type="http://schemas.openxmlformats.org/officeDocument/2006/relationships/image" Target="../media/image47.png"/><Relationship Id="rId25" Type="http://schemas.openxmlformats.org/officeDocument/2006/relationships/oleObject" Target="../embeddings/oleObject15.bin"/><Relationship Id="rId33" Type="http://schemas.openxmlformats.org/officeDocument/2006/relationships/image" Target="../media/image49.emf"/><Relationship Id="rId2" Type="http://schemas.microsoft.com/office/2007/relationships/media" Target="../media/media1.mp3"/><Relationship Id="rId16" Type="http://schemas.openxmlformats.org/officeDocument/2006/relationships/image" Target="../media/image17.png"/><Relationship Id="rId20" Type="http://schemas.openxmlformats.org/officeDocument/2006/relationships/image" Target="../media/image48.png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image" Target="../media/image13.png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6.png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42.wmf"/><Relationship Id="rId10" Type="http://schemas.openxmlformats.org/officeDocument/2006/relationships/image" Target="../media/image12.gif"/><Relationship Id="rId19" Type="http://schemas.openxmlformats.org/officeDocument/2006/relationships/image" Target="../media/image19.png"/><Relationship Id="rId31" Type="http://schemas.openxmlformats.org/officeDocument/2006/relationships/oleObject" Target="../embeddings/oleObject18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.png"/><Relationship Id="rId14" Type="http://schemas.microsoft.com/office/2007/relationships/hdphoto" Target="../media/hdphoto2.wdp"/><Relationship Id="rId22" Type="http://schemas.openxmlformats.org/officeDocument/2006/relationships/image" Target="../media/image23.png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1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288" y="-22029"/>
            <a:ext cx="9143999" cy="5143493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13120" y="1004091"/>
            <a:ext cx="272571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83">
              <a:spcAft>
                <a:spcPts val="450"/>
              </a:spcAft>
            </a:pPr>
            <a:r>
              <a:rPr lang="en-US" sz="4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r>
              <a:rPr lang="en-US" sz="45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45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2288" y="4612578"/>
            <a:ext cx="91348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83">
              <a:spcAft>
                <a:spcPts val="450"/>
              </a:spcAft>
            </a:pP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1992411" y="87075"/>
            <a:ext cx="44811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83"/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ND THỊ XÃ HOÀI NHƠN</a:t>
            </a:r>
          </a:p>
          <a:p>
            <a:pPr algn="ctr" defTabSz="685783"/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HOÀI MỸ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60991" y="3204447"/>
            <a:ext cx="494396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66"/>
            <a:r>
              <a:rPr lang="en-US" sz="2100" b="1" dirty="0">
                <a:solidFill>
                  <a:srgbClr val="FF0000"/>
                </a:solidFill>
                <a:latin typeface="Calibri"/>
              </a:rPr>
              <a:t>GV thực hiện: NGUYỄN TƯỜNG ĐẠT</a:t>
            </a:r>
            <a:endParaRPr lang="vi-VN" sz="21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5956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47625"/>
            <a:ext cx="9144000" cy="810008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54" y="452346"/>
            <a:ext cx="885231" cy="3300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4096"/>
            <a:ext cx="541235" cy="47798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A4A798A-2EBD-7360-704D-D689EBF0BB1A}"/>
              </a:ext>
            </a:extLst>
          </p:cNvPr>
          <p:cNvCxnSpPr>
            <a:cxnSpLocks/>
          </p:cNvCxnSpPr>
          <p:nvPr/>
        </p:nvCxnSpPr>
        <p:spPr>
          <a:xfrm>
            <a:off x="3537677" y="1442857"/>
            <a:ext cx="0" cy="3456422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本框 13">
            <a:extLst>
              <a:ext uri="{FF2B5EF4-FFF2-40B4-BE49-F238E27FC236}">
                <a16:creationId xmlns:a16="http://schemas.microsoft.com/office/drawing/2014/main" id="{77ABF9C9-E81B-7D00-6522-E6F8C0110C74}"/>
              </a:ext>
            </a:extLst>
          </p:cNvPr>
          <p:cNvSpPr txBox="1"/>
          <p:nvPr/>
        </p:nvSpPr>
        <p:spPr>
          <a:xfrm>
            <a:off x="1790833" y="242509"/>
            <a:ext cx="6022803" cy="553998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000" b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</a:t>
            </a:r>
            <a:r>
              <a:rPr lang="en-US" altLang="zh-CN" sz="3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ƯỚC </a:t>
            </a:r>
            <a:r>
              <a:rPr lang="en-US" altLang="zh-CN" sz="3000" b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 KHOẢNG CÁCH</a:t>
            </a:r>
            <a:endParaRPr lang="zh-CN" altLang="en-US" sz="3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3">
            <a:extLst>
              <a:ext uri="{FF2B5EF4-FFF2-40B4-BE49-F238E27FC236}">
                <a16:creationId xmlns:a16="http://schemas.microsoft.com/office/drawing/2014/main" id="{72C50E6D-23C2-9121-F7B9-F8BB2802EE98}"/>
              </a:ext>
            </a:extLst>
          </p:cNvPr>
          <p:cNvSpPr txBox="1"/>
          <p:nvPr/>
        </p:nvSpPr>
        <p:spPr>
          <a:xfrm>
            <a:off x="194421" y="793589"/>
            <a:ext cx="3049233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í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 </a:t>
            </a:r>
            <a:r>
              <a:rPr lang="en-US" altLang="zh-CN" sz="2400" b="1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58 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GK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1138" y="1329218"/>
            <a:ext cx="3419432" cy="3551631"/>
            <a:chOff x="134851" y="1772290"/>
            <a:chExt cx="4559242" cy="4735508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6395028-8278-112E-C2F4-E5CA85908541}"/>
                </a:ext>
              </a:extLst>
            </p:cNvPr>
            <p:cNvSpPr txBox="1"/>
            <p:nvPr/>
          </p:nvSpPr>
          <p:spPr>
            <a:xfrm>
              <a:off x="134851" y="1772290"/>
              <a:ext cx="4559242" cy="44319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17</a:t>
              </a:r>
              <a:r>
                <a:rPr 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 mô tả vị trí tương đối của Mặt Trời, Mặt Trăng và Trái Đất khi xảy ra hiện tượng Nhật thực.</a:t>
              </a:r>
            </a:p>
            <a:p>
              <a:r>
                <a:rPr 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 khoảng cách từ </a:t>
              </a:r>
              <a:r>
                <a:rPr lang="en-US" sz="21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 </a:t>
              </a:r>
              <a:r>
                <a:rPr 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lang="en-US" sz="21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ất </a:t>
              </a:r>
              <a:r>
                <a:rPr 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 Mặt Trời, Mặt Trăng  lần lượt là            ,             . Gọi bán kính Mặt Trời, Mặt Trăng lần lượt là             ,            .</a:t>
              </a:r>
            </a:p>
            <a:p>
              <a:r>
                <a:rPr 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 </a:t>
              </a:r>
              <a:endParaRPr lang="en-US" sz="2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502602"/>
                </p:ext>
              </p:extLst>
            </p:nvPr>
          </p:nvGraphicFramePr>
          <p:xfrm>
            <a:off x="1179073" y="4411315"/>
            <a:ext cx="1073627" cy="48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1" name="Equation" r:id="rId10" imgW="520560" imgH="228600" progId="Equation.DSMT4">
                    <p:embed/>
                  </p:oleObj>
                </mc:Choice>
                <mc:Fallback>
                  <p:oleObj name="Equation" r:id="rId10" imgW="520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79073" y="4411315"/>
                          <a:ext cx="1073627" cy="480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210630"/>
                </p:ext>
              </p:extLst>
            </p:nvPr>
          </p:nvGraphicFramePr>
          <p:xfrm>
            <a:off x="2298065" y="4411663"/>
            <a:ext cx="12573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2" name="Equation" r:id="rId12" imgW="609480" imgH="228600" progId="Equation.DSMT4">
                    <p:embed/>
                  </p:oleObj>
                </mc:Choice>
                <mc:Fallback>
                  <p:oleObj name="Equation" r:id="rId12" imgW="609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98065" y="4411663"/>
                          <a:ext cx="1257300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238733"/>
                </p:ext>
              </p:extLst>
            </p:nvPr>
          </p:nvGraphicFramePr>
          <p:xfrm>
            <a:off x="1744028" y="5246688"/>
            <a:ext cx="1154112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3" name="Equation" r:id="rId14" imgW="558720" imgH="228600" progId="Equation.DSMT4">
                    <p:embed/>
                  </p:oleObj>
                </mc:Choice>
                <mc:Fallback>
                  <p:oleObj name="Equation" r:id="rId14" imgW="558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44028" y="5246688"/>
                          <a:ext cx="1154112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346051"/>
                </p:ext>
              </p:extLst>
            </p:nvPr>
          </p:nvGraphicFramePr>
          <p:xfrm>
            <a:off x="2905125" y="5262563"/>
            <a:ext cx="1179513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4" name="Equation" r:id="rId16" imgW="571320" imgH="228600" progId="Equation.DSMT4">
                    <p:embed/>
                  </p:oleObj>
                </mc:Choice>
                <mc:Fallback>
                  <p:oleObj name="Equation" r:id="rId16" imgW="571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05125" y="5262563"/>
                          <a:ext cx="1179513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132624"/>
                </p:ext>
              </p:extLst>
            </p:nvPr>
          </p:nvGraphicFramePr>
          <p:xfrm>
            <a:off x="2097723" y="5599748"/>
            <a:ext cx="1204912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5" name="Equation" r:id="rId18" imgW="583920" imgH="431640" progId="Equation.DSMT4">
                    <p:embed/>
                  </p:oleObj>
                </mc:Choice>
                <mc:Fallback>
                  <p:oleObj name="Equation" r:id="rId18" imgW="58392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97723" y="5599748"/>
                          <a:ext cx="1204912" cy="908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3777620" y="985959"/>
            <a:ext cx="1656176" cy="1865878"/>
            <a:chOff x="5347614" y="2931457"/>
            <a:chExt cx="985952" cy="1164498"/>
          </a:xfrm>
        </p:grpSpPr>
        <p:grpSp>
          <p:nvGrpSpPr>
            <p:cNvPr id="48" name="Group 47"/>
            <p:cNvGrpSpPr/>
            <p:nvPr/>
          </p:nvGrpSpPr>
          <p:grpSpPr>
            <a:xfrm>
              <a:off x="5347614" y="2931457"/>
              <a:ext cx="985952" cy="981637"/>
              <a:chOff x="5347614" y="2931457"/>
              <a:chExt cx="985952" cy="981637"/>
            </a:xfrm>
          </p:grpSpPr>
          <p:sp>
            <p:nvSpPr>
              <p:cNvPr id="50" name="Flowchart: Connector 49"/>
              <p:cNvSpPr/>
              <p:nvPr/>
            </p:nvSpPr>
            <p:spPr>
              <a:xfrm>
                <a:off x="5347614" y="2931457"/>
                <a:ext cx="985952" cy="981637"/>
              </a:xfrm>
              <a:prstGeom prst="flowChartConnector">
                <a:avLst/>
              </a:prstGeom>
              <a:solidFill>
                <a:srgbClr val="FFC000"/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13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5635511" y="3182886"/>
                <a:ext cx="300376" cy="324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00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5653904" y="3938235"/>
              <a:ext cx="419445" cy="157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 Trời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859470" y="1400631"/>
            <a:ext cx="764953" cy="1205368"/>
            <a:chOff x="6208024" y="1164491"/>
            <a:chExt cx="523235" cy="770532"/>
          </a:xfrm>
        </p:grpSpPr>
        <p:grpSp>
          <p:nvGrpSpPr>
            <p:cNvPr id="53" name="Group 52"/>
            <p:cNvGrpSpPr/>
            <p:nvPr/>
          </p:nvGrpSpPr>
          <p:grpSpPr>
            <a:xfrm>
              <a:off x="6332411" y="1164491"/>
              <a:ext cx="242575" cy="770532"/>
              <a:chOff x="3522449" y="2424179"/>
              <a:chExt cx="985952" cy="3243230"/>
            </a:xfrm>
            <a:solidFill>
              <a:srgbClr val="FF0000"/>
            </a:solidFill>
          </p:grpSpPr>
          <p:sp>
            <p:nvSpPr>
              <p:cNvPr id="55" name="Flowchart: Connector 54"/>
              <p:cNvSpPr/>
              <p:nvPr/>
            </p:nvSpPr>
            <p:spPr>
              <a:xfrm>
                <a:off x="3522449" y="2852243"/>
                <a:ext cx="985952" cy="981637"/>
              </a:xfrm>
              <a:prstGeom prst="flowChartConnector">
                <a:avLst/>
              </a:prstGeom>
              <a:grpFill/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13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644104" y="2424179"/>
                <a:ext cx="787634" cy="3243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accent1">
                        <a:lumMod val="50000"/>
                      </a:schemeClr>
                    </a:solidFill>
                  </a:rPr>
                  <a:t>.</a:t>
                </a:r>
              </a:p>
              <a:p>
                <a:r>
                  <a:rPr lang="en-US" sz="280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  <a:endParaRPr lang="en-US" sz="240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6208024" y="1502073"/>
              <a:ext cx="523235" cy="1623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 Trăng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7692639" y="1384083"/>
            <a:ext cx="759431" cy="1001769"/>
            <a:chOff x="7894054" y="3158190"/>
            <a:chExt cx="509220" cy="717840"/>
          </a:xfrm>
        </p:grpSpPr>
        <p:grpSp>
          <p:nvGrpSpPr>
            <p:cNvPr id="58" name="Group 57"/>
            <p:cNvGrpSpPr/>
            <p:nvPr/>
          </p:nvGrpSpPr>
          <p:grpSpPr>
            <a:xfrm>
              <a:off x="7894054" y="3158190"/>
              <a:ext cx="509220" cy="519580"/>
              <a:chOff x="3472493" y="2825391"/>
              <a:chExt cx="985952" cy="998142"/>
            </a:xfrm>
            <a:solidFill>
              <a:srgbClr val="00B0F0"/>
            </a:solidFill>
          </p:grpSpPr>
          <p:sp>
            <p:nvSpPr>
              <p:cNvPr id="60" name="Flowchart: Connector 59"/>
              <p:cNvSpPr/>
              <p:nvPr/>
            </p:nvSpPr>
            <p:spPr>
              <a:xfrm>
                <a:off x="3472493" y="2841896"/>
                <a:ext cx="985952" cy="981637"/>
              </a:xfrm>
              <a:prstGeom prst="flowChartConnector">
                <a:avLst/>
              </a:prstGeom>
              <a:grpFill/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13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810304" y="2825391"/>
                <a:ext cx="603156" cy="720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80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7979311" y="3694081"/>
              <a:ext cx="417260" cy="1819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 đất</a:t>
              </a:r>
            </a:p>
          </p:txBody>
        </p:sp>
      </p:grpSp>
      <p:cxnSp>
        <p:nvCxnSpPr>
          <p:cNvPr id="62" name="Straight Connector 61"/>
          <p:cNvCxnSpPr/>
          <p:nvPr/>
        </p:nvCxnSpPr>
        <p:spPr>
          <a:xfrm>
            <a:off x="4588445" y="1763929"/>
            <a:ext cx="350679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4710945" y="977099"/>
            <a:ext cx="3384291" cy="78163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4585858" y="1000061"/>
            <a:ext cx="129905" cy="74595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7229437" y="1580081"/>
            <a:ext cx="33935" cy="16643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256733" y="1659824"/>
            <a:ext cx="91437" cy="1218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7351299" y="1578580"/>
            <a:ext cx="17083" cy="9343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4694143" y="1163416"/>
            <a:ext cx="165163" cy="3787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4859306" y="1030258"/>
            <a:ext cx="28621" cy="16643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7276462" y="1725674"/>
            <a:ext cx="3786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4640170" y="678182"/>
            <a:ext cx="3241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324917" y="1154060"/>
            <a:ext cx="3738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7215990" y="1240026"/>
            <a:ext cx="2648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6725655" y="1427630"/>
            <a:ext cx="3978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5" name="Straight Connector 74"/>
          <p:cNvCxnSpPr/>
          <p:nvPr/>
        </p:nvCxnSpPr>
        <p:spPr>
          <a:xfrm>
            <a:off x="4567401" y="1761447"/>
            <a:ext cx="0" cy="1229764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8095236" y="1782919"/>
            <a:ext cx="0" cy="120829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>
            <a:endCxn id="56" idx="2"/>
          </p:cNvCxnSpPr>
          <p:nvPr/>
        </p:nvCxnSpPr>
        <p:spPr>
          <a:xfrm>
            <a:off x="7210546" y="1832541"/>
            <a:ext cx="16184" cy="77345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4588445" y="2903569"/>
            <a:ext cx="350679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7211632" y="2503385"/>
            <a:ext cx="90719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7426858" y="2183592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6132055" y="2546016"/>
            <a:ext cx="380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796717" y="3024674"/>
            <a:ext cx="160332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  <a:endParaRPr 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01530"/>
              </p:ext>
            </p:extLst>
          </p:nvPr>
        </p:nvGraphicFramePr>
        <p:xfrm>
          <a:off x="5374486" y="2932092"/>
          <a:ext cx="903684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Equation" r:id="rId20" imgW="583920" imgH="431640" progId="Equation.DSMT4">
                  <p:embed/>
                </p:oleObj>
              </mc:Choice>
              <mc:Fallback>
                <p:oleObj name="Equation" r:id="rId20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74486" y="2932092"/>
                        <a:ext cx="903684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3713286" y="3572887"/>
            <a:ext cx="415851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 IM//SH (cùng vuông góc với EH)</a:t>
            </a:r>
          </a:p>
          <a:p>
            <a:r>
              <a:rPr lang="en-US" sz="2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 theo </a:t>
            </a:r>
            <a:r>
              <a:rPr lang="en-US" sz="21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quả</a:t>
            </a:r>
            <a:r>
              <a:rPr lang="en-US" sz="2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ịnh lí thales ta có: </a:t>
            </a:r>
            <a:endParaRPr 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04304"/>
              </p:ext>
            </p:extLst>
          </p:nvPr>
        </p:nvGraphicFramePr>
        <p:xfrm>
          <a:off x="4060142" y="4328570"/>
          <a:ext cx="11017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" name="Equation" r:id="rId21" imgW="711000" imgH="393480" progId="Equation.DSMT4">
                  <p:embed/>
                </p:oleObj>
              </mc:Choice>
              <mc:Fallback>
                <p:oleObj name="Equation" r:id="rId21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60142" y="4328570"/>
                        <a:ext cx="11017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0235"/>
              </p:ext>
            </p:extLst>
          </p:nvPr>
        </p:nvGraphicFramePr>
        <p:xfrm>
          <a:off x="5332027" y="4321370"/>
          <a:ext cx="14128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8" name="Equation" r:id="rId23" imgW="914400" imgH="431640" progId="Equation.DSMT4">
                  <p:embed/>
                </p:oleObj>
              </mc:Choice>
              <mc:Fallback>
                <p:oleObj name="Equation" r:id="rId23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32027" y="4321370"/>
                        <a:ext cx="141287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781368" y="4307682"/>
            <a:ext cx="1078102" cy="7657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126492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0" grpId="0"/>
      <p:bldP spid="71" grpId="0"/>
      <p:bldP spid="73" grpId="0"/>
      <p:bldP spid="72" grpId="0"/>
      <p:bldP spid="74" grpId="0"/>
      <p:bldP spid="80" grpId="0"/>
      <p:bldP spid="81" grpId="0"/>
      <p:bldP spid="87" grpId="0"/>
      <p:bldP spid="82" grpId="0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47625"/>
            <a:ext cx="9144000" cy="810008"/>
          </a:xfrm>
          <a:prstGeom prst="rect">
            <a:avLst/>
          </a:prstGeom>
          <a:blipFill>
            <a:blip r:embed="rId4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54" y="452346"/>
            <a:ext cx="885231" cy="3300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4096"/>
            <a:ext cx="541235" cy="47798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42" name="文本框 13">
            <a:extLst>
              <a:ext uri="{FF2B5EF4-FFF2-40B4-BE49-F238E27FC236}">
                <a16:creationId xmlns:a16="http://schemas.microsoft.com/office/drawing/2014/main" id="{77ABF9C9-E81B-7D00-6522-E6F8C0110C74}"/>
              </a:ext>
            </a:extLst>
          </p:cNvPr>
          <p:cNvSpPr txBox="1"/>
          <p:nvPr/>
        </p:nvSpPr>
        <p:spPr>
          <a:xfrm>
            <a:off x="1790833" y="242509"/>
            <a:ext cx="6022803" cy="553998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000" b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</a:t>
            </a:r>
            <a:r>
              <a:rPr lang="en-US" altLang="zh-CN" sz="3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ƯỚC </a:t>
            </a:r>
            <a:r>
              <a:rPr lang="en-US" altLang="zh-CN" sz="3000" b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 KHOẢNG CÁCH</a:t>
            </a:r>
            <a:endParaRPr lang="zh-CN" altLang="en-US" sz="3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1BC66F66-5046-C1D3-4999-53D29E3781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1727" y="1956977"/>
            <a:ext cx="2636129" cy="1204260"/>
          </a:xfrm>
          <a:prstGeom prst="rect">
            <a:avLst/>
          </a:prstGeom>
        </p:spPr>
      </p:pic>
      <p:grpSp>
        <p:nvGrpSpPr>
          <p:cNvPr id="84" name="Group 83"/>
          <p:cNvGrpSpPr/>
          <p:nvPr/>
        </p:nvGrpSpPr>
        <p:grpSpPr>
          <a:xfrm>
            <a:off x="7234713" y="621156"/>
            <a:ext cx="1156447" cy="584775"/>
            <a:chOff x="8875058" y="2985247"/>
            <a:chExt cx="1156447" cy="584775"/>
          </a:xfrm>
        </p:grpSpPr>
        <p:sp>
          <p:nvSpPr>
            <p:cNvPr id="85" name="TextBox 84"/>
            <p:cNvSpPr txBox="1"/>
            <p:nvPr/>
          </p:nvSpPr>
          <p:spPr>
            <a:xfrm>
              <a:off x="8875058" y="2985247"/>
              <a:ext cx="115644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solidFill>
                    <a:srgbClr val="FF0000"/>
                  </a:solidFill>
                </a:rPr>
                <a:t>.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8875058" y="3101792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87" name="Straight Connector 86"/>
          <p:cNvCxnSpPr/>
          <p:nvPr/>
        </p:nvCxnSpPr>
        <p:spPr>
          <a:xfrm flipH="1">
            <a:off x="6656490" y="1020534"/>
            <a:ext cx="712694" cy="15385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7369184" y="1020534"/>
            <a:ext cx="1425389" cy="15385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6811456" y="1057685"/>
            <a:ext cx="1369422" cy="584775"/>
            <a:chOff x="8662083" y="2985247"/>
            <a:chExt cx="1369422" cy="584775"/>
          </a:xfrm>
        </p:grpSpPr>
        <p:sp>
          <p:nvSpPr>
            <p:cNvPr id="90" name="TextBox 89"/>
            <p:cNvSpPr txBox="1"/>
            <p:nvPr/>
          </p:nvSpPr>
          <p:spPr>
            <a:xfrm>
              <a:off x="8875058" y="2985247"/>
              <a:ext cx="115644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solidFill>
                    <a:srgbClr val="FF0000"/>
                  </a:solidFill>
                </a:rPr>
                <a:t>.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662083" y="3123745"/>
              <a:ext cx="3449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7659084" y="1081641"/>
            <a:ext cx="1156447" cy="584775"/>
            <a:chOff x="8875058" y="2985247"/>
            <a:chExt cx="1156447" cy="584775"/>
          </a:xfrm>
        </p:grpSpPr>
        <p:sp>
          <p:nvSpPr>
            <p:cNvPr id="93" name="TextBox 92"/>
            <p:cNvSpPr txBox="1"/>
            <p:nvPr/>
          </p:nvSpPr>
          <p:spPr>
            <a:xfrm>
              <a:off x="8875058" y="2985247"/>
              <a:ext cx="115644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solidFill>
                    <a:srgbClr val="FF0000"/>
                  </a:solidFill>
                </a:rPr>
                <a:t>.</a:t>
              </a:r>
              <a:endParaRPr lang="en-US" sz="3200">
                <a:solidFill>
                  <a:srgbClr val="FF0000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9074729" y="3262245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1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95" name="Straight Connector 94"/>
          <p:cNvCxnSpPr/>
          <p:nvPr/>
        </p:nvCxnSpPr>
        <p:spPr>
          <a:xfrm>
            <a:off x="7156422" y="1455304"/>
            <a:ext cx="656514" cy="2689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7" name="Picture 96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6916"/>
          <a:stretch/>
        </p:blipFill>
        <p:spPr>
          <a:xfrm>
            <a:off x="18115" y="862613"/>
            <a:ext cx="4888223" cy="977617"/>
          </a:xfrm>
          <a:prstGeom prst="rect">
            <a:avLst/>
          </a:prstGeom>
        </p:spPr>
      </p:pic>
      <p:pic>
        <p:nvPicPr>
          <p:cNvPr id="27" name="Picture 26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2544" b="60723"/>
          <a:stretch/>
        </p:blipFill>
        <p:spPr>
          <a:xfrm>
            <a:off x="18115" y="1817370"/>
            <a:ext cx="4888223" cy="708660"/>
          </a:xfrm>
          <a:prstGeom prst="rect">
            <a:avLst/>
          </a:prstGeom>
        </p:spPr>
      </p:pic>
      <p:pic>
        <p:nvPicPr>
          <p:cNvPr id="28" name="Picture 27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8738" b="33464"/>
          <a:stretch/>
        </p:blipFill>
        <p:spPr>
          <a:xfrm>
            <a:off x="18115" y="2503170"/>
            <a:ext cx="4888223" cy="1177290"/>
          </a:xfrm>
          <a:prstGeom prst="rect">
            <a:avLst/>
          </a:prstGeom>
        </p:spPr>
      </p:pic>
      <p:pic>
        <p:nvPicPr>
          <p:cNvPr id="29" name="Picture 28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6536"/>
          <a:stretch/>
        </p:blipFill>
        <p:spPr>
          <a:xfrm>
            <a:off x="18115" y="3680460"/>
            <a:ext cx="4888223" cy="141723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75706" y="3278279"/>
            <a:ext cx="809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 descr="Screen Clipping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73" t="46718" r="66076" b="40430"/>
          <a:stretch/>
        </p:blipFill>
        <p:spPr>
          <a:xfrm>
            <a:off x="5382860" y="3245360"/>
            <a:ext cx="1014178" cy="48076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4841022" y="913543"/>
            <a:ext cx="0" cy="41841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299063" y="3267132"/>
            <a:ext cx="2887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thales đảo =&gt; MN//BC 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906338" y="3680460"/>
            <a:ext cx="351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hệ quả định lý thales ta có 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63496"/>
              </p:ext>
            </p:extLst>
          </p:nvPr>
        </p:nvGraphicFramePr>
        <p:xfrm>
          <a:off x="6006173" y="4017442"/>
          <a:ext cx="1543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13" imgW="1155600" imgH="393480" progId="Equation.DSMT4">
                  <p:embed/>
                </p:oleObj>
              </mc:Choice>
              <mc:Fallback>
                <p:oleObj name="Equation" r:id="rId1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06173" y="4017442"/>
                        <a:ext cx="15430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911721" y="4038906"/>
            <a:ext cx="1093990" cy="4026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006173" y="4452417"/>
            <a:ext cx="389708" cy="3127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769838"/>
              </p:ext>
            </p:extLst>
          </p:nvPr>
        </p:nvGraphicFramePr>
        <p:xfrm>
          <a:off x="4949825" y="4557713"/>
          <a:ext cx="1187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15" imgW="914400" imgH="393480" progId="Equation.DSMT4">
                  <p:embed/>
                </p:oleObj>
              </mc:Choice>
              <mc:Fallback>
                <p:oleObj name="Equation" r:id="rId15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49825" y="4557713"/>
                        <a:ext cx="1187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6565094" y="3984476"/>
            <a:ext cx="1093990" cy="529693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7024431" y="4514169"/>
            <a:ext cx="634653" cy="22956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30893"/>
              </p:ext>
            </p:extLst>
          </p:nvPr>
        </p:nvGraphicFramePr>
        <p:xfrm>
          <a:off x="7696200" y="4557713"/>
          <a:ext cx="1204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17" imgW="927000" imgH="393480" progId="Equation.DSMT4">
                  <p:embed/>
                </p:oleObj>
              </mc:Choice>
              <mc:Fallback>
                <p:oleObj name="Equation" r:id="rId17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96200" y="4557713"/>
                        <a:ext cx="12049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16173"/>
              </p:ext>
            </p:extLst>
          </p:nvPr>
        </p:nvGraphicFramePr>
        <p:xfrm>
          <a:off x="5335588" y="1057275"/>
          <a:ext cx="9667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35588" y="1057275"/>
                        <a:ext cx="96678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4595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1" grpId="0"/>
      <p:bldP spid="32" grpId="0"/>
      <p:bldP spid="6" grpId="0" animBg="1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" descr="A diagram of a triangle with a triangle and a triangle with a line and a triangle with a triangle and a triangle with a triangle and a triangle with a triangle and a triangle with a triangle and&#10;&#10;Description automatically generated with medium confide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265" y="594360"/>
            <a:ext cx="21939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62940" y="594360"/>
            <a:ext cx="37147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 (trang 60 SGK)</a:t>
            </a:r>
          </a:p>
          <a:p>
            <a:r>
              <a:rPr lang="en-US" sz="2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đo khoảng cách giữa hai vị trí A và B không tới được, người ta tiến  hành chọn các vị trí C, D, E như ở hình 24 và đo được AC=50 m, CD=20 m, DE=18m. Hỏi khoảng cách giữa hai vị trí A và B là bao nhiêu?</a:t>
            </a:r>
            <a:endParaRPr 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295265" y="1200150"/>
            <a:ext cx="0" cy="126873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933158" y="1691322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50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94154" y="2089762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0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655150" y="1691321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68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83123" y="445477"/>
            <a:ext cx="3840457" cy="41909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8998" y="1121686"/>
            <a:ext cx="4579442" cy="2838497"/>
          </a:xfrm>
          <a:prstGeom prst="rect">
            <a:avLst/>
          </a:prstGeom>
        </p:spPr>
      </p:pic>
      <p:sp>
        <p:nvSpPr>
          <p:cNvPr id="5" name="矩形 15">
            <a:extLst>
              <a:ext uri="{FF2B5EF4-FFF2-40B4-BE49-F238E27FC236}">
                <a16:creationId xmlns:a16="http://schemas.microsoft.com/office/drawing/2014/main" id="{CA553D7E-38B1-4724-BCA4-73A14CB90337}"/>
              </a:ext>
            </a:extLst>
          </p:cNvPr>
          <p:cNvSpPr/>
          <p:nvPr/>
        </p:nvSpPr>
        <p:spPr>
          <a:xfrm>
            <a:off x="1315255" y="559837"/>
            <a:ext cx="31182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3600" b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  <a:sym typeface="Source Han Serif SC" panose="02020400000000000000" pitchFamily="18" charset="-122"/>
              </a:rPr>
              <a:t>VẬN DỤNG</a:t>
            </a:r>
            <a:endParaRPr lang="en-US" altLang="zh-CN" sz="3600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  <a:sym typeface="Source Han Serif SC" panose="02020400000000000000" pitchFamily="18" charset="-122"/>
            </a:endParaRPr>
          </a:p>
        </p:txBody>
      </p:sp>
      <p:sp>
        <p:nvSpPr>
          <p:cNvPr id="6" name="任意多边形: 形状 43">
            <a:extLst>
              <a:ext uri="{FF2B5EF4-FFF2-40B4-BE49-F238E27FC236}">
                <a16:creationId xmlns:a16="http://schemas.microsoft.com/office/drawing/2014/main" id="{D83CFBB1-58DA-48F4-8BB5-2C7A2BF58632}"/>
              </a:ext>
            </a:extLst>
          </p:cNvPr>
          <p:cNvSpPr/>
          <p:nvPr/>
        </p:nvSpPr>
        <p:spPr>
          <a:xfrm flipH="1" flipV="1">
            <a:off x="0" y="0"/>
            <a:ext cx="629816" cy="559837"/>
          </a:xfrm>
          <a:custGeom>
            <a:avLst/>
            <a:gdLst>
              <a:gd name="connsiteX0" fmla="*/ 2347445 w 4431371"/>
              <a:gd name="connsiteY0" fmla="*/ 1508 h 4920571"/>
              <a:gd name="connsiteX1" fmla="*/ 3923907 w 4431371"/>
              <a:gd name="connsiteY1" fmla="*/ 722735 h 4920571"/>
              <a:gd name="connsiteX2" fmla="*/ 4431371 w 4431371"/>
              <a:gd name="connsiteY2" fmla="*/ 1268525 h 4920571"/>
              <a:gd name="connsiteX3" fmla="*/ 4431371 w 4431371"/>
              <a:gd name="connsiteY3" fmla="*/ 4719837 h 4920571"/>
              <a:gd name="connsiteX4" fmla="*/ 4230637 w 4431371"/>
              <a:gd name="connsiteY4" fmla="*/ 4920571 h 4920571"/>
              <a:gd name="connsiteX5" fmla="*/ 1641231 w 4431371"/>
              <a:gd name="connsiteY5" fmla="*/ 4920571 h 4920571"/>
              <a:gd name="connsiteX6" fmla="*/ 606250 w 4431371"/>
              <a:gd name="connsiteY6" fmla="*/ 3807423 h 4920571"/>
              <a:gd name="connsiteX7" fmla="*/ 722734 w 4431371"/>
              <a:gd name="connsiteY7" fmla="*/ 606250 h 4920571"/>
              <a:gd name="connsiteX8" fmla="*/ 2347445 w 4431371"/>
              <a:gd name="connsiteY8" fmla="*/ 1508 h 4920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31371" h="4920571">
                <a:moveTo>
                  <a:pt x="2347445" y="1508"/>
                </a:moveTo>
                <a:cubicBezTo>
                  <a:pt x="2926744" y="22588"/>
                  <a:pt x="3498000" y="264662"/>
                  <a:pt x="3923907" y="722735"/>
                </a:cubicBezTo>
                <a:lnTo>
                  <a:pt x="4431371" y="1268525"/>
                </a:lnTo>
                <a:lnTo>
                  <a:pt x="4431371" y="4719837"/>
                </a:lnTo>
                <a:cubicBezTo>
                  <a:pt x="4431371" y="4830699"/>
                  <a:pt x="4341499" y="4920571"/>
                  <a:pt x="4230637" y="4920571"/>
                </a:cubicBezTo>
                <a:lnTo>
                  <a:pt x="1641231" y="4920571"/>
                </a:lnTo>
                <a:lnTo>
                  <a:pt x="606250" y="3807423"/>
                </a:lnTo>
                <a:cubicBezTo>
                  <a:pt x="-245563" y="2891277"/>
                  <a:pt x="-193411" y="1458063"/>
                  <a:pt x="722734" y="606250"/>
                </a:cubicBezTo>
                <a:cubicBezTo>
                  <a:pt x="1180807" y="180344"/>
                  <a:pt x="1768147" y="-19572"/>
                  <a:pt x="2347445" y="1508"/>
                </a:cubicBezTo>
                <a:close/>
              </a:path>
            </a:pathLst>
          </a:custGeom>
          <a:solidFill>
            <a:srgbClr val="37B5B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840730" y="1554480"/>
            <a:ext cx="0" cy="149733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840730" y="3028950"/>
            <a:ext cx="2228850" cy="1143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6572250" y="2080260"/>
            <a:ext cx="11430" cy="971550"/>
          </a:xfrm>
          <a:prstGeom prst="line">
            <a:avLst/>
          </a:prstGeom>
          <a:ln w="2857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315199" y="2566035"/>
            <a:ext cx="11241" cy="485775"/>
          </a:xfrm>
          <a:prstGeom prst="line">
            <a:avLst/>
          </a:prstGeom>
          <a:ln w="2857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5446899" y="2065111"/>
            <a:ext cx="630461" cy="1323439"/>
            <a:chOff x="3905434" y="-220427"/>
            <a:chExt cx="630461" cy="1323439"/>
          </a:xfrm>
        </p:grpSpPr>
        <p:sp>
          <p:nvSpPr>
            <p:cNvPr id="15" name="TextBox 14"/>
            <p:cNvSpPr txBox="1"/>
            <p:nvPr/>
          </p:nvSpPr>
          <p:spPr>
            <a:xfrm>
              <a:off x="4094749" y="-220427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8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905434" y="569165"/>
              <a:ext cx="378630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1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33934" y="598969"/>
            <a:ext cx="630461" cy="1323439"/>
            <a:chOff x="3905434" y="-220427"/>
            <a:chExt cx="630461" cy="1323439"/>
          </a:xfrm>
        </p:grpSpPr>
        <p:sp>
          <p:nvSpPr>
            <p:cNvPr id="19" name="TextBox 18"/>
            <p:cNvSpPr txBox="1"/>
            <p:nvPr/>
          </p:nvSpPr>
          <p:spPr>
            <a:xfrm>
              <a:off x="4094749" y="-220427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8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05434" y="569165"/>
              <a:ext cx="364202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833117" y="2065111"/>
            <a:ext cx="656996" cy="1323439"/>
            <a:chOff x="4094749" y="-220427"/>
            <a:chExt cx="656996" cy="1323439"/>
          </a:xfrm>
        </p:grpSpPr>
        <p:sp>
          <p:nvSpPr>
            <p:cNvPr id="22" name="TextBox 21"/>
            <p:cNvSpPr txBox="1"/>
            <p:nvPr/>
          </p:nvSpPr>
          <p:spPr>
            <a:xfrm>
              <a:off x="4094749" y="-220427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8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73115" y="558523"/>
              <a:ext cx="378630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372181" y="2080260"/>
            <a:ext cx="441146" cy="1387846"/>
            <a:chOff x="4094749" y="-220427"/>
            <a:chExt cx="441146" cy="1387846"/>
          </a:xfrm>
        </p:grpSpPr>
        <p:sp>
          <p:nvSpPr>
            <p:cNvPr id="25" name="TextBox 24"/>
            <p:cNvSpPr txBox="1"/>
            <p:nvPr/>
          </p:nvSpPr>
          <p:spPr>
            <a:xfrm>
              <a:off x="4094749" y="-220427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8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157265" y="751921"/>
              <a:ext cx="378630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21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092526" y="2065111"/>
            <a:ext cx="441146" cy="1423073"/>
            <a:chOff x="4094749" y="-220427"/>
            <a:chExt cx="441146" cy="1423073"/>
          </a:xfrm>
        </p:grpSpPr>
        <p:sp>
          <p:nvSpPr>
            <p:cNvPr id="28" name="TextBox 27"/>
            <p:cNvSpPr txBox="1"/>
            <p:nvPr/>
          </p:nvSpPr>
          <p:spPr>
            <a:xfrm>
              <a:off x="4094749" y="-220427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8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55200" y="787148"/>
              <a:ext cx="364202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21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127440" y="1586313"/>
            <a:ext cx="520358" cy="1323439"/>
            <a:chOff x="4094749" y="-220427"/>
            <a:chExt cx="520358" cy="1323439"/>
          </a:xfrm>
        </p:grpSpPr>
        <p:sp>
          <p:nvSpPr>
            <p:cNvPr id="31" name="TextBox 30"/>
            <p:cNvSpPr txBox="1"/>
            <p:nvPr/>
          </p:nvSpPr>
          <p:spPr>
            <a:xfrm>
              <a:off x="4094749" y="-220427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8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236477" y="330322"/>
              <a:ext cx="378630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1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372181" y="1075494"/>
            <a:ext cx="637195" cy="1323439"/>
            <a:chOff x="4094749" y="-220427"/>
            <a:chExt cx="637195" cy="1323439"/>
          </a:xfrm>
        </p:grpSpPr>
        <p:sp>
          <p:nvSpPr>
            <p:cNvPr id="34" name="TextBox 33"/>
            <p:cNvSpPr txBox="1"/>
            <p:nvPr/>
          </p:nvSpPr>
          <p:spPr>
            <a:xfrm>
              <a:off x="4094749" y="-220427"/>
              <a:ext cx="44114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8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292400" y="386770"/>
              <a:ext cx="439544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100" b="1" smtClean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21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25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" name="Picture 12">
            <a:extLst>
              <a:ext uri="{FF2B5EF4-FFF2-40B4-BE49-F238E27FC236}">
                <a16:creationId xmlns:a16="http://schemas.microsoft.com/office/drawing/2014/main" id="{FF9D11A5-35BB-5166-DE49-E6D2E2D00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54212">
            <a:off x="3060387" y="2376571"/>
            <a:ext cx="1029111" cy="98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1"/>
            <a:ext cx="9144000" cy="758273"/>
          </a:xfrm>
          <a:prstGeom prst="rect">
            <a:avLst/>
          </a:prstGeom>
          <a:blipFill>
            <a:blip r:embed="rId6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272" y="415701"/>
            <a:ext cx="885231" cy="3300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983" y="30234"/>
            <a:ext cx="541235" cy="47798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5" y="-19550"/>
            <a:ext cx="850178" cy="7367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7" name="文本框 13">
            <a:extLst>
              <a:ext uri="{FF2B5EF4-FFF2-40B4-BE49-F238E27FC236}">
                <a16:creationId xmlns:a16="http://schemas.microsoft.com/office/drawing/2014/main" id="{B23023B8-9B14-F375-4C60-F8BD7C597B88}"/>
              </a:ext>
            </a:extLst>
          </p:cNvPr>
          <p:cNvSpPr txBox="1"/>
          <p:nvPr/>
        </p:nvSpPr>
        <p:spPr>
          <a:xfrm>
            <a:off x="3319731" y="94203"/>
            <a:ext cx="2704587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ơ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ồ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ư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uy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8" name="Picture 18">
            <a:extLst>
              <a:ext uri="{FF2B5EF4-FFF2-40B4-BE49-F238E27FC236}">
                <a16:creationId xmlns:a16="http://schemas.microsoft.com/office/drawing/2014/main" id="{A5E05814-5146-9132-DEE5-0AED324E28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" y="1620457"/>
            <a:ext cx="2594286" cy="689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47A4E7C4-F7B9-424A-86F9-D57405002DF6}"/>
              </a:ext>
            </a:extLst>
          </p:cNvPr>
          <p:cNvGrpSpPr/>
          <p:nvPr/>
        </p:nvGrpSpPr>
        <p:grpSpPr>
          <a:xfrm>
            <a:off x="42429" y="3866547"/>
            <a:ext cx="3811570" cy="1169425"/>
            <a:chOff x="-542323" y="4182148"/>
            <a:chExt cx="4495361" cy="1585922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59882847-2861-4574-3D59-99E80419FD7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/>
            <a:srcRect l="62288"/>
            <a:stretch/>
          </p:blipFill>
          <p:spPr>
            <a:xfrm>
              <a:off x="1871220" y="4182148"/>
              <a:ext cx="2081818" cy="1241817"/>
            </a:xfrm>
            <a:prstGeom prst="rect">
              <a:avLst/>
            </a:prstGeom>
          </p:spPr>
        </p:pic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FD8D650A-C686-CA72-C6B2-D89B83D215B2}"/>
                </a:ext>
              </a:extLst>
            </p:cNvPr>
            <p:cNvSpPr/>
            <p:nvPr/>
          </p:nvSpPr>
          <p:spPr>
            <a:xfrm>
              <a:off x="-542323" y="4453163"/>
              <a:ext cx="3168648" cy="1314907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9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95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195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195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95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195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195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endParaRPr lang="en-US" sz="195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95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86FD3DB-5947-C6FB-28D1-A3CA7376B136}"/>
              </a:ext>
            </a:extLst>
          </p:cNvPr>
          <p:cNvGrpSpPr/>
          <p:nvPr/>
        </p:nvGrpSpPr>
        <p:grpSpPr>
          <a:xfrm>
            <a:off x="5183786" y="3139675"/>
            <a:ext cx="3940811" cy="2003825"/>
            <a:chOff x="6179657" y="2488829"/>
            <a:chExt cx="5254414" cy="287062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6FBF084C-2E40-6127-B075-6E34019F8F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/>
            <a:srcRect r="76202"/>
            <a:stretch/>
          </p:blipFill>
          <p:spPr>
            <a:xfrm>
              <a:off x="6179657" y="3809997"/>
              <a:ext cx="1307229" cy="1482220"/>
            </a:xfrm>
            <a:prstGeom prst="rect">
              <a:avLst/>
            </a:prstGeom>
          </p:spPr>
        </p:pic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1FD32C8F-C1FE-060F-3EA7-1725D5CCBE5B}"/>
                </a:ext>
              </a:extLst>
            </p:cNvPr>
            <p:cNvSpPr/>
            <p:nvPr/>
          </p:nvSpPr>
          <p:spPr>
            <a:xfrm>
              <a:off x="7408183" y="2488829"/>
              <a:ext cx="4025888" cy="287062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1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endPara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1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endPara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1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58" name="Rectangle 3">
            <a:extLst>
              <a:ext uri="{FF2B5EF4-FFF2-40B4-BE49-F238E27FC236}">
                <a16:creationId xmlns:a16="http://schemas.microsoft.com/office/drawing/2014/main" id="{926B04B3-3563-414D-7114-990767DB5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747"/>
            <a:ext cx="157735" cy="16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013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 descr="Background pattern&#10;&#10;Description automatically generated">
            <a:extLst>
              <a:ext uri="{FF2B5EF4-FFF2-40B4-BE49-F238E27FC236}">
                <a16:creationId xmlns:a16="http://schemas.microsoft.com/office/drawing/2014/main" id="{6C2BCD9D-8D2C-A566-7D8A-F95589275140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6"/>
              </a:ext>
            </a:extLst>
          </a:blip>
          <a:srcRect l="36012" r="14448" b="2"/>
          <a:stretch/>
        </p:blipFill>
        <p:spPr>
          <a:xfrm>
            <a:off x="8075472" y="96388"/>
            <a:ext cx="1049125" cy="119549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04BE1A28-CCCD-5BF2-D871-158BD1A06F2A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023216" y="51621"/>
            <a:ext cx="994528" cy="994528"/>
          </a:xfrm>
          <a:prstGeom prst="rect">
            <a:avLst/>
          </a:prstGeom>
        </p:spPr>
      </p:pic>
      <p:sp>
        <p:nvSpPr>
          <p:cNvPr id="62" name="Rectangle: Rounded Corners 12">
            <a:extLst>
              <a:ext uri="{FF2B5EF4-FFF2-40B4-BE49-F238E27FC236}">
                <a16:creationId xmlns:a16="http://schemas.microsoft.com/office/drawing/2014/main" id="{55D58231-AAAF-2F66-E60C-588A9B5D7EA0}"/>
              </a:ext>
            </a:extLst>
          </p:cNvPr>
          <p:cNvSpPr/>
          <p:nvPr/>
        </p:nvSpPr>
        <p:spPr>
          <a:xfrm>
            <a:off x="3572786" y="2915862"/>
            <a:ext cx="2036183" cy="1198658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1800" b="1" dirty="0">
                <a:solidFill>
                  <a:srgbClr val="3333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 LÍ THALES </a:t>
            </a:r>
          </a:p>
          <a:p>
            <a:pPr algn="ctr"/>
            <a:r>
              <a:rPr lang="en-US" sz="1800" b="1" dirty="0">
                <a:solidFill>
                  <a:srgbClr val="3333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 TAM </a:t>
            </a:r>
          </a:p>
          <a:p>
            <a:pPr algn="ctr"/>
            <a:r>
              <a:rPr lang="en-US" sz="1800" b="1" dirty="0">
                <a:solidFill>
                  <a:srgbClr val="3333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D567D956-6BF4-56DC-2F99-614FFDE08D7D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l="-1291" t="4685" r="68645" b="-4685"/>
          <a:stretch/>
        </p:blipFill>
        <p:spPr>
          <a:xfrm>
            <a:off x="5288770" y="1928160"/>
            <a:ext cx="1628318" cy="113510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8BBC65B-8B5B-6EAC-AF16-F9FB77083DAF}"/>
                  </a:ext>
                </a:extLst>
              </p14:cNvPr>
              <p14:cNvContentPartPr/>
              <p14:nvPr/>
            </p14:nvContentPartPr>
            <p14:xfrm>
              <a:off x="5631581" y="2355766"/>
              <a:ext cx="270" cy="27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8BBC65B-8B5B-6EAC-AF16-F9FB77083DA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500134" y="3132381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5805BDF5-ECD5-D444-9671-B174FA2A79B6}"/>
              </a:ext>
            </a:extLst>
          </p:cNvPr>
          <p:cNvSpPr txBox="1"/>
          <p:nvPr/>
        </p:nvSpPr>
        <p:spPr>
          <a:xfrm rot="20314837">
            <a:off x="1911103" y="3557915"/>
            <a:ext cx="2359022" cy="362178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DF3F4806-0ED0-170E-F3E9-C7B1CB15E8C7}"/>
              </a:ext>
            </a:extLst>
          </p:cNvPr>
          <p:cNvSpPr txBox="1"/>
          <p:nvPr/>
        </p:nvSpPr>
        <p:spPr>
          <a:xfrm rot="1825793">
            <a:off x="4433448" y="4186763"/>
            <a:ext cx="2359022" cy="362178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: Rounded Corners 75">
            <a:extLst>
              <a:ext uri="{FF2B5EF4-FFF2-40B4-BE49-F238E27FC236}">
                <a16:creationId xmlns:a16="http://schemas.microsoft.com/office/drawing/2014/main" id="{13F97FDA-8772-42BE-EAAE-CF8023FFB89A}"/>
              </a:ext>
            </a:extLst>
          </p:cNvPr>
          <p:cNvSpPr/>
          <p:nvPr/>
        </p:nvSpPr>
        <p:spPr>
          <a:xfrm>
            <a:off x="6864414" y="1182979"/>
            <a:ext cx="1926264" cy="1786610"/>
          </a:xfrm>
          <a:prstGeom prst="roundRect">
            <a:avLst/>
          </a:prstGeom>
          <a:solidFill>
            <a:srgbClr val="D8F99D"/>
          </a:solidFill>
          <a:ln w="28575">
            <a:solidFill>
              <a:srgbClr val="5AF2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1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1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3B7AD51F-BE3A-15CE-6CDD-5DF653A5737C}"/>
              </a:ext>
            </a:extLst>
          </p:cNvPr>
          <p:cNvSpPr txBox="1"/>
          <p:nvPr/>
        </p:nvSpPr>
        <p:spPr>
          <a:xfrm rot="20314837">
            <a:off x="2245510" y="4275613"/>
            <a:ext cx="2123809" cy="138236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les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1BF57F7-5B98-C931-3AEC-8E6DC58C0143}"/>
              </a:ext>
            </a:extLst>
          </p:cNvPr>
          <p:cNvSpPr txBox="1"/>
          <p:nvPr/>
        </p:nvSpPr>
        <p:spPr>
          <a:xfrm rot="19711142">
            <a:off x="4638956" y="2140384"/>
            <a:ext cx="2359022" cy="362178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3" name="Picture 12">
            <a:extLst>
              <a:ext uri="{FF2B5EF4-FFF2-40B4-BE49-F238E27FC236}">
                <a16:creationId xmlns:a16="http://schemas.microsoft.com/office/drawing/2014/main" id="{3893B796-C2B8-140F-9A49-35F1C518C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22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121024" y="1563398"/>
            <a:ext cx="1469137" cy="939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12">
            <a:extLst>
              <a:ext uri="{FF2B5EF4-FFF2-40B4-BE49-F238E27FC236}">
                <a16:creationId xmlns:a16="http://schemas.microsoft.com/office/drawing/2014/main" id="{DEDA8DB1-FCA5-9F5C-FCA5-4ABC310A7E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0747">
            <a:off x="2266609" y="2704763"/>
            <a:ext cx="1019528" cy="803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" name="Rectangle: Rounded Corners 85">
            <a:extLst>
              <a:ext uri="{FF2B5EF4-FFF2-40B4-BE49-F238E27FC236}">
                <a16:creationId xmlns:a16="http://schemas.microsoft.com/office/drawing/2014/main" id="{8CE8A380-D037-0A58-BC60-EDA20A00C2C1}"/>
              </a:ext>
            </a:extLst>
          </p:cNvPr>
          <p:cNvSpPr/>
          <p:nvPr/>
        </p:nvSpPr>
        <p:spPr>
          <a:xfrm>
            <a:off x="63059" y="1003159"/>
            <a:ext cx="2435149" cy="1385471"/>
          </a:xfrm>
          <a:prstGeom prst="roundRect">
            <a:avLst/>
          </a:prstGeom>
          <a:solidFill>
            <a:srgbClr val="FFC000"/>
          </a:solidFill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sz="2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13A2017-1EF6-5DF1-4F9B-2F22C0798821}"/>
              </a:ext>
            </a:extLst>
          </p:cNvPr>
          <p:cNvSpPr txBox="1"/>
          <p:nvPr/>
        </p:nvSpPr>
        <p:spPr>
          <a:xfrm rot="2745298">
            <a:off x="2090105" y="1261785"/>
            <a:ext cx="3127974" cy="1114109"/>
          </a:xfrm>
          <a:prstGeom prst="rect">
            <a:avLst/>
          </a:prstGeom>
          <a:noFill/>
        </p:spPr>
        <p:txBody>
          <a:bodyPr wrap="square" rtlCol="0">
            <a:prstTxWarp prst="textArchDown">
              <a:avLst/>
            </a:prstTxWarp>
            <a:spAutoFit/>
          </a:bodyPr>
          <a:lstStyle/>
          <a:p>
            <a:pPr algn="ctr"/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les</a:t>
            </a:r>
            <a:endParaRPr lang="en-US" sz="165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Rectangle: Rounded Corners 90">
            <a:extLst>
              <a:ext uri="{FF2B5EF4-FFF2-40B4-BE49-F238E27FC236}">
                <a16:creationId xmlns:a16="http://schemas.microsoft.com/office/drawing/2014/main" id="{0B605526-9825-0CC0-B68C-AD906F96ABA2}"/>
              </a:ext>
            </a:extLst>
          </p:cNvPr>
          <p:cNvSpPr/>
          <p:nvPr/>
        </p:nvSpPr>
        <p:spPr>
          <a:xfrm>
            <a:off x="55441" y="2483286"/>
            <a:ext cx="2435149" cy="1272343"/>
          </a:xfrm>
          <a:prstGeom prst="roundRect">
            <a:avLst/>
          </a:prstGeom>
          <a:solidFill>
            <a:srgbClr val="FFC000"/>
          </a:solidFill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o</a:t>
            </a:r>
          </a:p>
          <a:p>
            <a:pPr algn="ctr"/>
            <a:endParaRPr lang="en-US" sz="21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1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71500" y="1460509"/>
            <a:ext cx="1442159" cy="8122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70898" y="2846213"/>
            <a:ext cx="1448835" cy="8740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040301" y="1200046"/>
            <a:ext cx="1598667" cy="72087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5707"/>
              </p:ext>
            </p:extLst>
          </p:nvPr>
        </p:nvGraphicFramePr>
        <p:xfrm>
          <a:off x="7456086" y="2273597"/>
          <a:ext cx="1228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8" name="Equation" r:id="rId28" imgW="1638000" imgH="838080" progId="Equation.DSMT4">
                  <p:embed/>
                </p:oleObj>
              </mc:Choice>
              <mc:Fallback>
                <p:oleObj name="Equation" r:id="rId28" imgW="1638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56086" y="2273597"/>
                        <a:ext cx="12287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4270"/>
              </p:ext>
            </p:extLst>
          </p:nvPr>
        </p:nvGraphicFramePr>
        <p:xfrm>
          <a:off x="6875901" y="3195228"/>
          <a:ext cx="1228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" name="Equation" r:id="rId30" imgW="1638000" imgH="838080" progId="Equation.DSMT4">
                  <p:embed/>
                </p:oleObj>
              </mc:Choice>
              <mc:Fallback>
                <p:oleObj name="Equation" r:id="rId30" imgW="1638000" imgH="838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75901" y="3195228"/>
                        <a:ext cx="122872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643104" y="3951302"/>
            <a:ext cx="1344551" cy="1084669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14381"/>
              </p:ext>
            </p:extLst>
          </p:nvPr>
        </p:nvGraphicFramePr>
        <p:xfrm>
          <a:off x="620871" y="4135613"/>
          <a:ext cx="7143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0" name="Equation" r:id="rId32" imgW="952200" imgH="317160" progId="Equation.DSMT4">
                  <p:embed/>
                </p:oleObj>
              </mc:Choice>
              <mc:Fallback>
                <p:oleObj name="Equation" r:id="rId32" imgW="952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0871" y="4135613"/>
                        <a:ext cx="7143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97632"/>
              </p:ext>
            </p:extLst>
          </p:nvPr>
        </p:nvGraphicFramePr>
        <p:xfrm>
          <a:off x="611951" y="4400444"/>
          <a:ext cx="18954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1" name="Equation" r:id="rId34" imgW="2527200" imgH="838080" progId="Equation.DSMT4">
                  <p:embed/>
                </p:oleObj>
              </mc:Choice>
              <mc:Fallback>
                <p:oleObj name="Equation" r:id="rId34" imgW="2527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11951" y="4400444"/>
                        <a:ext cx="18954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20446"/>
              </p:ext>
            </p:extLst>
          </p:nvPr>
        </p:nvGraphicFramePr>
        <p:xfrm>
          <a:off x="7590235" y="1969294"/>
          <a:ext cx="981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" name="Equation" r:id="rId36" imgW="1307880" imgH="317160" progId="Equation.DSMT4">
                  <p:embed/>
                </p:oleObj>
              </mc:Choice>
              <mc:Fallback>
                <p:oleObj name="Equation" r:id="rId36" imgW="130788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590235" y="1969294"/>
                        <a:ext cx="9810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50966"/>
              </p:ext>
            </p:extLst>
          </p:nvPr>
        </p:nvGraphicFramePr>
        <p:xfrm>
          <a:off x="1697831" y="4131469"/>
          <a:ext cx="981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3" name="Equation" r:id="rId38" imgW="1307880" imgH="317160" progId="Equation.DSMT4">
                  <p:embed/>
                </p:oleObj>
              </mc:Choice>
              <mc:Fallback>
                <p:oleObj name="Equation" r:id="rId38" imgW="1307880" imgH="3171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697831" y="4131469"/>
                        <a:ext cx="9810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79892"/>
              </p:ext>
            </p:extLst>
          </p:nvPr>
        </p:nvGraphicFramePr>
        <p:xfrm>
          <a:off x="6612956" y="4022198"/>
          <a:ext cx="962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" name="Equation" r:id="rId40" imgW="1282680" imgH="317160" progId="Equation.DSMT4">
                  <p:embed/>
                </p:oleObj>
              </mc:Choice>
              <mc:Fallback>
                <p:oleObj name="Equation" r:id="rId40" imgW="1282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612956" y="4022198"/>
                        <a:ext cx="96202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3258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71" grpId="0"/>
      <p:bldP spid="75" grpId="0"/>
      <p:bldP spid="76" grpId="0" animBg="1"/>
      <p:bldP spid="79" grpId="0"/>
      <p:bldP spid="80" grpId="0"/>
      <p:bldP spid="86" grpId="0" animBg="1"/>
      <p:bldP spid="89" grpId="0"/>
      <p:bldP spid="9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838923" y="1077624"/>
            <a:ext cx="3199916" cy="1526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8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8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649025" y="2835658"/>
            <a:ext cx="1590644" cy="1714301"/>
          </a:xfrm>
          <a:prstGeom prst="rect">
            <a:avLst/>
          </a:prstGeom>
        </p:spPr>
      </p:pic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4632491" y="412505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32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4999845" y="1800430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32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4614340" y="3276702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32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7C703A0-FE30-416B-B157-5FA2FCCF66E1}"/>
              </a:ext>
            </a:extLst>
          </p:cNvPr>
          <p:cNvSpPr txBox="1"/>
          <p:nvPr/>
        </p:nvSpPr>
        <p:spPr>
          <a:xfrm>
            <a:off x="5609919" y="1"/>
            <a:ext cx="3374062" cy="168510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pt-BR" sz="24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và ghi nhớ định lí thales thuận và đảo, hệ quả của định lí thales, các ứng dụng của định lí thales.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3B13626-C844-49DB-B8B7-4B3F1D04E766}"/>
              </a:ext>
            </a:extLst>
          </p:cNvPr>
          <p:cNvSpPr txBox="1"/>
          <p:nvPr/>
        </p:nvSpPr>
        <p:spPr>
          <a:xfrm>
            <a:off x="5690851" y="3082623"/>
            <a:ext cx="3471299" cy="129607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lvl="1"/>
            <a:r>
              <a:rPr lang="pt-BR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giờ </a:t>
            </a:r>
            <a:r>
              <a:rPr lang="pt-BR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phần II</a:t>
            </a:r>
            <a:endParaRPr lang="pt-BR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1127989" y="227850"/>
            <a:ext cx="2831416" cy="3986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991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1991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2442844-AFBA-4360-AEC0-14D8FF1AE3A1}"/>
              </a:ext>
            </a:extLst>
          </p:cNvPr>
          <p:cNvSpPr txBox="1"/>
          <p:nvPr/>
        </p:nvSpPr>
        <p:spPr>
          <a:xfrm>
            <a:off x="1516994" y="1552346"/>
            <a:ext cx="1843774" cy="600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99" b="1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  <a:endParaRPr lang="zh-CN" altLang="en-US" sz="3299" b="1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hlinkClick r:id="" action="ppaction://noaction"/>
            <a:extLst>
              <a:ext uri="{FF2B5EF4-FFF2-40B4-BE49-F238E27FC236}">
                <a16:creationId xmlns:a16="http://schemas.microsoft.com/office/drawing/2014/main" id="{EDCFC02D-BE70-4C77-9F1C-048E91B77397}"/>
              </a:ext>
            </a:extLst>
          </p:cNvPr>
          <p:cNvSpPr txBox="1"/>
          <p:nvPr/>
        </p:nvSpPr>
        <p:spPr>
          <a:xfrm>
            <a:off x="6003759" y="1772257"/>
            <a:ext cx="2965084" cy="1241786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en-US" sz="2400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 </a:t>
            </a:r>
            <a:r>
              <a:rPr lang="en-US" sz="2400" b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-T61); </a:t>
            </a:r>
          </a:p>
        </p:txBody>
      </p:sp>
    </p:spTree>
    <p:extLst>
      <p:ext uri="{BB962C8B-B14F-4D97-AF65-F5344CB8AC3E}">
        <p14:creationId xmlns:p14="http://schemas.microsoft.com/office/powerpoint/2010/main" val="66849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50"/>
                            </p:stCondLst>
                            <p:childTnLst>
                              <p:par>
                                <p:cTn id="25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431" y="394058"/>
            <a:ext cx="7252733" cy="308478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187" y="3864049"/>
            <a:ext cx="664762" cy="10458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340" y="2318790"/>
            <a:ext cx="5440332" cy="27321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721" y="3819919"/>
            <a:ext cx="2923786" cy="10900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966" y="3457068"/>
            <a:ext cx="1118754" cy="9880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458" y="3343007"/>
            <a:ext cx="786106" cy="12379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2" y="3138838"/>
            <a:ext cx="2175786" cy="1885484"/>
          </a:xfrm>
          <a:prstGeom prst="rect">
            <a:avLst/>
          </a:prstGeom>
        </p:spPr>
      </p:pic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925938" y="-1181779"/>
            <a:ext cx="609600" cy="609600"/>
          </a:xfrm>
          <a:prstGeom prst="rect">
            <a:avLst/>
          </a:prstGeom>
        </p:spPr>
      </p:pic>
      <p:sp>
        <p:nvSpPr>
          <p:cNvPr id="12" name="文本框 10">
            <a:extLst>
              <a:ext uri="{FF2B5EF4-FFF2-40B4-BE49-F238E27FC236}">
                <a16:creationId xmlns:a16="http://schemas.microsoft.com/office/drawing/2014/main" id="{612469D2-2053-47F8-B81C-673C0854B79B}"/>
              </a:ext>
            </a:extLst>
          </p:cNvPr>
          <p:cNvSpPr txBox="1"/>
          <p:nvPr/>
        </p:nvSpPr>
        <p:spPr>
          <a:xfrm>
            <a:off x="1906089" y="973021"/>
            <a:ext cx="5331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ANK YOU!</a:t>
            </a:r>
            <a:endParaRPr lang="zh-CN" altLang="en-US" sz="40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6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2016921" y="1611508"/>
            <a:ext cx="511015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21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1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21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21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1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21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1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1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4" name="矩形 33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020922"/>
            <a:ext cx="4468281" cy="1872772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0" y="1514399"/>
            <a:ext cx="1290738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442639" y="2501206"/>
            <a:ext cx="3918060" cy="842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75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4875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296357" y="2981234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505656" y="3526737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3576467" y="3508083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1663997" y="2891134"/>
            <a:ext cx="1557336" cy="2105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56" y="-263368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856" y="-60198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-492770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-340817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307" y="-1980920"/>
            <a:ext cx="6507129" cy="3769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000963" y="184132"/>
            <a:ext cx="54189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ỉ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=2dm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=40cm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0750" y="494715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2928815" y="3424513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62156" y="178861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2648156" y="181391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5001172" y="1813917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7067756" y="1788618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45830" y="2429862"/>
            <a:ext cx="2304583" cy="3315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170" y="397729"/>
            <a:ext cx="876713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9677400" y="4251778"/>
            <a:ext cx="609600" cy="609600"/>
          </a:xfrm>
          <a:prstGeom prst="rect">
            <a:avLst/>
          </a:prstGeom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81497451-B2CE-C653-5854-D15059973D34}"/>
              </a:ext>
            </a:extLst>
          </p:cNvPr>
          <p:cNvSpPr/>
          <p:nvPr/>
        </p:nvSpPr>
        <p:spPr>
          <a:xfrm>
            <a:off x="7512274" y="-1382854"/>
            <a:ext cx="1378890" cy="979554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C7A6BA1-4F28-D9F1-18CA-419ED6E09F04}"/>
              </a:ext>
            </a:extLst>
          </p:cNvPr>
          <p:cNvCxnSpPr>
            <a:cxnSpLocks/>
          </p:cNvCxnSpPr>
          <p:nvPr/>
        </p:nvCxnSpPr>
        <p:spPr>
          <a:xfrm flipH="1">
            <a:off x="7915243" y="-1361815"/>
            <a:ext cx="279989" cy="95914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1CE6FBC-F847-5227-A6E9-D1F54B22049D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8201719" y="-1382854"/>
            <a:ext cx="281985" cy="97955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FEA1CF-47B1-0B0A-6BE6-81F71B3E1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08077"/>
              </p:ext>
            </p:extLst>
          </p:nvPr>
        </p:nvGraphicFramePr>
        <p:xfrm>
          <a:off x="531813" y="1782763"/>
          <a:ext cx="1466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6" name="Equation" r:id="rId23" imgW="1955520" imgH="1066680" progId="Equation.DSMT4">
                  <p:embed/>
                </p:oleObj>
              </mc:Choice>
              <mc:Fallback>
                <p:oleObj name="Equation" r:id="rId23" imgW="1955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1813" y="1782763"/>
                        <a:ext cx="14668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B03E1C-5203-C88E-EAC8-8B0582BF4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016919"/>
              </p:ext>
            </p:extLst>
          </p:nvPr>
        </p:nvGraphicFramePr>
        <p:xfrm>
          <a:off x="2746375" y="1819275"/>
          <a:ext cx="1638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7" name="Equation" r:id="rId25" imgW="2184120" imgH="1066680" progId="Equation.DSMT4">
                  <p:embed/>
                </p:oleObj>
              </mc:Choice>
              <mc:Fallback>
                <p:oleObj name="Equation" r:id="rId25" imgW="21841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46375" y="1819275"/>
                        <a:ext cx="1638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68DAB4-3D4B-B296-173A-C40472820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77079"/>
              </p:ext>
            </p:extLst>
          </p:nvPr>
        </p:nvGraphicFramePr>
        <p:xfrm>
          <a:off x="5091113" y="1798638"/>
          <a:ext cx="16716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8" name="Equation" r:id="rId27" imgW="1904760" imgH="1066680" progId="Equation.DSMT4">
                  <p:embed/>
                </p:oleObj>
              </mc:Choice>
              <mc:Fallback>
                <p:oleObj name="Equation" r:id="rId27" imgW="19047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91113" y="1798638"/>
                        <a:ext cx="1671637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3AAD46-2B6B-6D64-6033-50CE4A780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05339"/>
              </p:ext>
            </p:extLst>
          </p:nvPr>
        </p:nvGraphicFramePr>
        <p:xfrm>
          <a:off x="7170738" y="1770063"/>
          <a:ext cx="1628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9" name="Equation" r:id="rId29" imgW="2171520" imgH="1066680" progId="Equation.DSMT4">
                  <p:embed/>
                </p:oleObj>
              </mc:Choice>
              <mc:Fallback>
                <p:oleObj name="Equation" r:id="rId29" imgW="2171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70738" y="1770063"/>
                        <a:ext cx="16287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times up">
            <a:extLst>
              <a:ext uri="{FF2B5EF4-FFF2-40B4-BE49-F238E27FC236}">
                <a16:creationId xmlns:a16="http://schemas.microsoft.com/office/drawing/2014/main" id="{17C760AD-B4DF-B540-1685-E8B22623D845}"/>
              </a:ext>
            </a:extLst>
          </p:cNvPr>
          <p:cNvGrpSpPr/>
          <p:nvPr/>
        </p:nvGrpSpPr>
        <p:grpSpPr>
          <a:xfrm>
            <a:off x="7630750" y="71220"/>
            <a:ext cx="1166844" cy="423494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FC50A284-52A2-77B1-BF9D-62F5DCF5BFB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9062CAC7-159C-C648-1D47-B4C41B6B1EB6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1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1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7E9485B0-B5FE-E1BC-5F23-CF2D285DF1DE}"/>
              </a:ext>
            </a:extLst>
          </p:cNvPr>
          <p:cNvSpPr/>
          <p:nvPr/>
        </p:nvSpPr>
        <p:spPr>
          <a:xfrm>
            <a:off x="1125773" y="39499"/>
            <a:ext cx="598275" cy="2839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13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B831F247-953D-56C6-F840-AA6911BE6BE3}"/>
              </a:ext>
            </a:extLst>
          </p:cNvPr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353" y="363316"/>
            <a:ext cx="1420317" cy="1415812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450396B7-D338-A69A-BFA4-ED9E03AEF6F0}"/>
              </a:ext>
            </a:extLst>
          </p:cNvPr>
          <p:cNvGrpSpPr/>
          <p:nvPr/>
        </p:nvGrpSpPr>
        <p:grpSpPr>
          <a:xfrm rot="1786145">
            <a:off x="1078770" y="787486"/>
            <a:ext cx="771242" cy="776426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90810B96-7C14-4B5A-6502-BF49E29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013" dirty="0"/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A36B83E9-29EE-88D1-D9DD-2A3D1947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013" dirty="0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56F1AF4F-DA4C-E96C-3BFA-09731A317602}"/>
              </a:ext>
            </a:extLst>
          </p:cNvPr>
          <p:cNvSpPr txBox="1"/>
          <p:nvPr/>
        </p:nvSpPr>
        <p:spPr>
          <a:xfrm>
            <a:off x="1667060" y="1018842"/>
            <a:ext cx="210774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7C7014B-55A5-058B-8095-690AAAB725A5}"/>
              </a:ext>
            </a:extLst>
          </p:cNvPr>
          <p:cNvSpPr txBox="1"/>
          <p:nvPr/>
        </p:nvSpPr>
        <p:spPr>
          <a:xfrm>
            <a:off x="1385984" y="1318305"/>
            <a:ext cx="255815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497D7CC6-30CB-DCCE-4F2B-B52017D59E57}"/>
              </a:ext>
            </a:extLst>
          </p:cNvPr>
          <p:cNvSpPr txBox="1"/>
          <p:nvPr/>
        </p:nvSpPr>
        <p:spPr>
          <a:xfrm>
            <a:off x="1042046" y="1047147"/>
            <a:ext cx="231341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B6905AF-1938-0D5A-CDCD-7015781E639D}"/>
              </a:ext>
            </a:extLst>
          </p:cNvPr>
          <p:cNvSpPr txBox="1"/>
          <p:nvPr/>
        </p:nvSpPr>
        <p:spPr>
          <a:xfrm>
            <a:off x="1318541" y="741843"/>
            <a:ext cx="37166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00734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1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9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1" grpId="0"/>
      <p:bldP spid="33" grpId="0" animBg="1"/>
      <p:bldP spid="33" grpId="1" animBg="1"/>
      <p:bldP spid="33" grpId="2" animBg="1"/>
      <p:bldP spid="44" grpId="0" animBg="1"/>
      <p:bldP spid="44" grpId="1" animBg="1"/>
      <p:bldP spid="45" grpId="0" animBg="1"/>
      <p:bldP spid="46" grpId="0" animBg="1"/>
      <p:bldP spid="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876756" y="3047522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776461" y="3311450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6378036" y="3288862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4404932" y="2864040"/>
            <a:ext cx="1342285" cy="1810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-492770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987" y="-916960"/>
            <a:ext cx="5410200" cy="6231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744" y="-46863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862" y="-492770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-1466850"/>
            <a:ext cx="6324600" cy="3186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071977" y="372790"/>
            <a:ext cx="3758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?</a:t>
            </a:r>
            <a:endParaRPr lang="en-US" sz="2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933" y="412631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3938023" y="3329261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95300" y="1832684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2781300" y="1829010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5134316" y="1857984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7200900" y="1861665"/>
            <a:ext cx="182880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70528" y="2591425"/>
            <a:ext cx="1715986" cy="2977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9677400" y="4251778"/>
            <a:ext cx="609600" cy="6096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8BFFD8-7ED1-DB22-8F22-2D09EF790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54058"/>
              </p:ext>
            </p:extLst>
          </p:nvPr>
        </p:nvGraphicFramePr>
        <p:xfrm>
          <a:off x="1147763" y="2096691"/>
          <a:ext cx="552450" cy="35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" name="Equation" r:id="rId22" imgW="736560" imgH="482400" progId="Equation.DSMT4">
                  <p:embed/>
                </p:oleObj>
              </mc:Choice>
              <mc:Fallback>
                <p:oleObj name="Equation" r:id="rId22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47763" y="2096691"/>
                        <a:ext cx="552450" cy="351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9E3D9E-7E57-8C76-BD2E-51093407F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83210"/>
              </p:ext>
            </p:extLst>
          </p:nvPr>
        </p:nvGraphicFramePr>
        <p:xfrm>
          <a:off x="3374231" y="2084785"/>
          <a:ext cx="523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" name="Equation" r:id="rId24" imgW="698400" imgH="482400" progId="Equation.DSMT4">
                  <p:embed/>
                </p:oleObj>
              </mc:Choice>
              <mc:Fallback>
                <p:oleObj name="Equation" r:id="rId24" imgW="698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74231" y="2084785"/>
                        <a:ext cx="5238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55A782-744C-C453-24E5-035D03EE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40245"/>
              </p:ext>
            </p:extLst>
          </p:nvPr>
        </p:nvGraphicFramePr>
        <p:xfrm>
          <a:off x="5742385" y="2096691"/>
          <a:ext cx="561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" name="Equation" r:id="rId26" imgW="749160" imgH="482400" progId="Equation.DSMT4">
                  <p:embed/>
                </p:oleObj>
              </mc:Choice>
              <mc:Fallback>
                <p:oleObj name="Equation" r:id="rId26" imgW="74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42385" y="2096691"/>
                        <a:ext cx="5619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78BBA5-7238-8BD0-2F9D-443372F8C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33477"/>
              </p:ext>
            </p:extLst>
          </p:nvPr>
        </p:nvGraphicFramePr>
        <p:xfrm>
          <a:off x="7861697" y="2101454"/>
          <a:ext cx="571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" name="Equation" r:id="rId28" imgW="761760" imgH="482400" progId="Equation.DSMT4">
                  <p:embed/>
                </p:oleObj>
              </mc:Choice>
              <mc:Fallback>
                <p:oleObj name="Equation" r:id="rId28" imgW="76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861697" y="2101454"/>
                        <a:ext cx="5715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times up">
            <a:extLst>
              <a:ext uri="{FF2B5EF4-FFF2-40B4-BE49-F238E27FC236}">
                <a16:creationId xmlns:a16="http://schemas.microsoft.com/office/drawing/2014/main" id="{654FE748-5E29-7D17-E9A4-3C806DA636A1}"/>
              </a:ext>
            </a:extLst>
          </p:cNvPr>
          <p:cNvGrpSpPr/>
          <p:nvPr/>
        </p:nvGrpSpPr>
        <p:grpSpPr>
          <a:xfrm>
            <a:off x="7607613" y="-80654"/>
            <a:ext cx="1142177" cy="426373"/>
            <a:chOff x="4170037" y="-405034"/>
            <a:chExt cx="2649825" cy="702305"/>
          </a:xfrm>
        </p:grpSpPr>
        <p:sp>
          <p:nvSpPr>
            <p:cNvPr id="96" name="Rounded Rectangle 203">
              <a:extLst>
                <a:ext uri="{FF2B5EF4-FFF2-40B4-BE49-F238E27FC236}">
                  <a16:creationId xmlns:a16="http://schemas.microsoft.com/office/drawing/2014/main" id="{62EA01B5-EECD-54C6-3F05-8D3B643C78EC}"/>
                </a:ext>
              </a:extLst>
            </p:cNvPr>
            <p:cNvSpPr/>
            <p:nvPr/>
          </p:nvSpPr>
          <p:spPr>
            <a:xfrm>
              <a:off x="4183022" y="-400289"/>
              <a:ext cx="2636840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:a16="http://schemas.microsoft.com/office/drawing/2014/main" id="{B920A942-88F2-D3CC-FF9C-7E0420846360}"/>
                </a:ext>
              </a:extLst>
            </p:cNvPr>
            <p:cNvSpPr/>
            <p:nvPr/>
          </p:nvSpPr>
          <p:spPr>
            <a:xfrm>
              <a:off x="4170037" y="-405034"/>
              <a:ext cx="2636835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1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1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790531DE-BB67-850C-065D-183DB89AFE81}"/>
              </a:ext>
            </a:extLst>
          </p:cNvPr>
          <p:cNvSpPr/>
          <p:nvPr/>
        </p:nvSpPr>
        <p:spPr>
          <a:xfrm>
            <a:off x="849536" y="-8100"/>
            <a:ext cx="598275" cy="2839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13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:a16="http://schemas.microsoft.com/office/drawing/2014/main" id="{8B916F17-5C76-9B6B-A484-06B386B4CB9B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778" y="233391"/>
            <a:ext cx="1420317" cy="1415812"/>
          </a:xfrm>
          <a:prstGeom prst="rect">
            <a:avLst/>
          </a:prstGeom>
        </p:spPr>
      </p:pic>
      <p:grpSp>
        <p:nvGrpSpPr>
          <p:cNvPr id="100" name="Clock hand spin">
            <a:extLst>
              <a:ext uri="{FF2B5EF4-FFF2-40B4-BE49-F238E27FC236}">
                <a16:creationId xmlns:a16="http://schemas.microsoft.com/office/drawing/2014/main" id="{E7BB057D-4DB4-82D2-4764-22B31D587F0E}"/>
              </a:ext>
            </a:extLst>
          </p:cNvPr>
          <p:cNvGrpSpPr/>
          <p:nvPr/>
        </p:nvGrpSpPr>
        <p:grpSpPr>
          <a:xfrm rot="1786145">
            <a:off x="752194" y="657561"/>
            <a:ext cx="771242" cy="776426"/>
            <a:chOff x="861199" y="2357528"/>
            <a:chExt cx="3829048" cy="3849975"/>
          </a:xfrm>
        </p:grpSpPr>
        <p:sp>
          <p:nvSpPr>
            <p:cNvPr id="101" name="Oval 28">
              <a:extLst>
                <a:ext uri="{FF2B5EF4-FFF2-40B4-BE49-F238E27FC236}">
                  <a16:creationId xmlns:a16="http://schemas.microsoft.com/office/drawing/2014/main" id="{6FA89240-E7AA-5E70-FD15-EAA96FB30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013" dirty="0"/>
            </a:p>
          </p:txBody>
        </p:sp>
        <p:sp>
          <p:nvSpPr>
            <p:cNvPr id="102" name="hour hand">
              <a:extLst>
                <a:ext uri="{FF2B5EF4-FFF2-40B4-BE49-F238E27FC236}">
                  <a16:creationId xmlns:a16="http://schemas.microsoft.com/office/drawing/2014/main" id="{7C952D96-5DC2-3E92-3445-9F57A075B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013" dirty="0"/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5F845D68-7C4E-662B-DFCB-05241F83506D}"/>
              </a:ext>
            </a:extLst>
          </p:cNvPr>
          <p:cNvSpPr txBox="1"/>
          <p:nvPr/>
        </p:nvSpPr>
        <p:spPr>
          <a:xfrm>
            <a:off x="1340484" y="888917"/>
            <a:ext cx="210774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C309A86C-E53A-AABD-13A4-EA3C637C9EB2}"/>
              </a:ext>
            </a:extLst>
          </p:cNvPr>
          <p:cNvSpPr txBox="1"/>
          <p:nvPr/>
        </p:nvSpPr>
        <p:spPr>
          <a:xfrm>
            <a:off x="1059409" y="1188381"/>
            <a:ext cx="255815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B81DDC62-FF02-9629-0B97-5B70497DAFBE}"/>
              </a:ext>
            </a:extLst>
          </p:cNvPr>
          <p:cNvSpPr txBox="1"/>
          <p:nvPr/>
        </p:nvSpPr>
        <p:spPr>
          <a:xfrm>
            <a:off x="715471" y="917223"/>
            <a:ext cx="231341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DA800899-1CD2-1F0E-E99A-D219BC7D6F31}"/>
              </a:ext>
            </a:extLst>
          </p:cNvPr>
          <p:cNvSpPr txBox="1"/>
          <p:nvPr/>
        </p:nvSpPr>
        <p:spPr>
          <a:xfrm>
            <a:off x="991966" y="611918"/>
            <a:ext cx="37166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58590"/>
              </p:ext>
            </p:extLst>
          </p:nvPr>
        </p:nvGraphicFramePr>
        <p:xfrm>
          <a:off x="4706541" y="466725"/>
          <a:ext cx="8953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" name="Equation" r:id="rId31" imgW="1193760" imgH="317160" progId="Equation.DSMT4">
                  <p:embed/>
                </p:oleObj>
              </mc:Choice>
              <mc:Fallback>
                <p:oleObj name="Equation" r:id="rId31" imgW="1193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06541" y="466725"/>
                        <a:ext cx="89535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5918321" y="296303"/>
            <a:ext cx="1638577" cy="13529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918749" y="275837"/>
            <a:ext cx="1694462" cy="13733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1053" y="651240"/>
            <a:ext cx="157535" cy="248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13">
                <a:solidFill>
                  <a:srgbClr val="7030A0"/>
                </a:solidFill>
              </a:rPr>
              <a:t>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24807" y="831578"/>
            <a:ext cx="158503" cy="248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13"/>
              <a:t>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725486" y="1392984"/>
            <a:ext cx="121179" cy="248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13"/>
              <a:t>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542893" y="546340"/>
            <a:ext cx="157535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>
                <a:solidFill>
                  <a:srgbClr val="7030A0"/>
                </a:solidFill>
              </a:rPr>
              <a:t>6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188767" y="1027416"/>
            <a:ext cx="157535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>
                <a:solidFill>
                  <a:srgbClr val="7030A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50050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5042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1712699" y="3251446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505656" y="3526737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7110583" y="3431372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3064212" y="3136051"/>
            <a:ext cx="1524000" cy="1730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621661"/>
            <a:ext cx="5257800" cy="6317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-64071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956" y="-438896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-632053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020" y="-1465732"/>
            <a:ext cx="6700838" cy="305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2149007" y="208471"/>
            <a:ext cx="41294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. 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1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, độ dài cạnh AE bằng bao nhiêu thì cạnh DE//BC?</a:t>
            </a:r>
            <a:endParaRPr lang="en-US" sz="2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047778" y="1589634"/>
            <a:ext cx="2859260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1074314" y="2493915"/>
            <a:ext cx="2832723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4943816" y="1614933"/>
            <a:ext cx="2904784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4962656" y="2516911"/>
            <a:ext cx="2885943" cy="783133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1151" y="423494"/>
            <a:ext cx="1180511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4835772" y="2958787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624513" y="2591425"/>
            <a:ext cx="1715986" cy="2977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379743"/>
            <a:ext cx="106680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9677400" y="4251778"/>
            <a:ext cx="609600" cy="6096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BDF7F4D-9B48-B17B-95D9-63D676C9A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98100"/>
              </p:ext>
            </p:extLst>
          </p:nvPr>
        </p:nvGraphicFramePr>
        <p:xfrm>
          <a:off x="2305050" y="1865710"/>
          <a:ext cx="3524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" name="Equation" r:id="rId22" imgW="469800" imgH="342720" progId="Equation.DSMT4">
                  <p:embed/>
                </p:oleObj>
              </mc:Choice>
              <mc:Fallback>
                <p:oleObj name="Equation" r:id="rId22" imgW="46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05050" y="1865710"/>
                        <a:ext cx="35242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B2790E-F79D-EE93-B302-20C187660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42789"/>
              </p:ext>
            </p:extLst>
          </p:nvPr>
        </p:nvGraphicFramePr>
        <p:xfrm>
          <a:off x="6249591" y="2752725"/>
          <a:ext cx="4000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" name="Equation" r:id="rId24" imgW="533160" imgH="342720" progId="Equation.DSMT4">
                  <p:embed/>
                </p:oleObj>
              </mc:Choice>
              <mc:Fallback>
                <p:oleObj name="Equation" r:id="rId24" imgW="53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49591" y="2752725"/>
                        <a:ext cx="4000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E76033-74DD-F5DF-0FDA-894E0221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37046"/>
              </p:ext>
            </p:extLst>
          </p:nvPr>
        </p:nvGraphicFramePr>
        <p:xfrm>
          <a:off x="6237685" y="1882379"/>
          <a:ext cx="3905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9" name="Equation" r:id="rId26" imgW="520560" imgH="342720" progId="Equation.DSMT4">
                  <p:embed/>
                </p:oleObj>
              </mc:Choice>
              <mc:Fallback>
                <p:oleObj name="Equation" r:id="rId26" imgW="52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37685" y="1882379"/>
                        <a:ext cx="39052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A79645-6D27-590B-9EE0-C12B17DB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4523"/>
              </p:ext>
            </p:extLst>
          </p:nvPr>
        </p:nvGraphicFramePr>
        <p:xfrm>
          <a:off x="2308622" y="2764631"/>
          <a:ext cx="371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" name="Equation" r:id="rId28" imgW="495000" imgH="342720" progId="Equation.DSMT4">
                  <p:embed/>
                </p:oleObj>
              </mc:Choice>
              <mc:Fallback>
                <p:oleObj name="Equation" r:id="rId28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08622" y="2764631"/>
                        <a:ext cx="371475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times up">
            <a:extLst>
              <a:ext uri="{FF2B5EF4-FFF2-40B4-BE49-F238E27FC236}">
                <a16:creationId xmlns:a16="http://schemas.microsoft.com/office/drawing/2014/main" id="{024F8B4A-142D-368C-7A4B-9D08C514BF62}"/>
              </a:ext>
            </a:extLst>
          </p:cNvPr>
          <p:cNvGrpSpPr/>
          <p:nvPr/>
        </p:nvGrpSpPr>
        <p:grpSpPr>
          <a:xfrm>
            <a:off x="7944818" y="-49575"/>
            <a:ext cx="1166844" cy="423494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:a16="http://schemas.microsoft.com/office/drawing/2014/main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:a16="http://schemas.microsoft.com/office/drawing/2014/main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1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1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263DC9D4-D01C-B30B-F15F-16C7E99ADCF3}"/>
              </a:ext>
            </a:extLst>
          </p:cNvPr>
          <p:cNvSpPr/>
          <p:nvPr/>
        </p:nvSpPr>
        <p:spPr>
          <a:xfrm>
            <a:off x="1268625" y="16148"/>
            <a:ext cx="598275" cy="2839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13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89CF3688-535C-6068-FDE3-DE7F7A718B20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677" y="267685"/>
            <a:ext cx="1420317" cy="1415812"/>
          </a:xfrm>
          <a:prstGeom prst="rect">
            <a:avLst/>
          </a:prstGeom>
        </p:spPr>
      </p:pic>
      <p:grpSp>
        <p:nvGrpSpPr>
          <p:cNvPr id="87" name="Clock hand spin">
            <a:extLst>
              <a:ext uri="{FF2B5EF4-FFF2-40B4-BE49-F238E27FC236}">
                <a16:creationId xmlns:a16="http://schemas.microsoft.com/office/drawing/2014/main" id="{4442C77C-A7B1-25F5-C34C-17E7BB62F765}"/>
              </a:ext>
            </a:extLst>
          </p:cNvPr>
          <p:cNvGrpSpPr/>
          <p:nvPr/>
        </p:nvGrpSpPr>
        <p:grpSpPr>
          <a:xfrm rot="1786145">
            <a:off x="1196093" y="691855"/>
            <a:ext cx="771242" cy="776426"/>
            <a:chOff x="861199" y="2357528"/>
            <a:chExt cx="3829048" cy="3849975"/>
          </a:xfrm>
        </p:grpSpPr>
        <p:sp>
          <p:nvSpPr>
            <p:cNvPr id="88" name="Oval 28">
              <a:extLst>
                <a:ext uri="{FF2B5EF4-FFF2-40B4-BE49-F238E27FC236}">
                  <a16:creationId xmlns:a16="http://schemas.microsoft.com/office/drawing/2014/main" id="{EA6E0913-12F4-B6FD-069C-7A8E30CF8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013" dirty="0"/>
            </a:p>
          </p:txBody>
        </p:sp>
        <p:sp>
          <p:nvSpPr>
            <p:cNvPr id="89" name="hour hand">
              <a:extLst>
                <a:ext uri="{FF2B5EF4-FFF2-40B4-BE49-F238E27FC236}">
                  <a16:creationId xmlns:a16="http://schemas.microsoft.com/office/drawing/2014/main" id="{52D26882-D7D2-086A-C706-6E81F9D09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013" dirty="0"/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5D86CDBA-A61E-B1CA-F897-DBE268715ABC}"/>
              </a:ext>
            </a:extLst>
          </p:cNvPr>
          <p:cNvSpPr txBox="1"/>
          <p:nvPr/>
        </p:nvSpPr>
        <p:spPr>
          <a:xfrm>
            <a:off x="1784383" y="923211"/>
            <a:ext cx="210774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7C0B4FB-BB7A-CE8E-01D5-7490EACB2110}"/>
              </a:ext>
            </a:extLst>
          </p:cNvPr>
          <p:cNvSpPr txBox="1"/>
          <p:nvPr/>
        </p:nvSpPr>
        <p:spPr>
          <a:xfrm>
            <a:off x="1503307" y="1222674"/>
            <a:ext cx="255815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10D58880-AB41-B13D-E48E-50DE9FFE7F24}"/>
              </a:ext>
            </a:extLst>
          </p:cNvPr>
          <p:cNvSpPr txBox="1"/>
          <p:nvPr/>
        </p:nvSpPr>
        <p:spPr>
          <a:xfrm>
            <a:off x="1159369" y="951516"/>
            <a:ext cx="231341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400934C9-DF0C-11ED-891B-71EED7C01B76}"/>
              </a:ext>
            </a:extLst>
          </p:cNvPr>
          <p:cNvSpPr txBox="1"/>
          <p:nvPr/>
        </p:nvSpPr>
        <p:spPr>
          <a:xfrm>
            <a:off x="1435864" y="646212"/>
            <a:ext cx="37166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12</a:t>
            </a:r>
          </a:p>
        </p:txBody>
      </p:sp>
      <p:sp>
        <p:nvSpPr>
          <p:cNvPr id="6" name="Rectangle 5"/>
          <p:cNvSpPr/>
          <p:nvPr/>
        </p:nvSpPr>
        <p:spPr>
          <a:xfrm>
            <a:off x="6335306" y="213625"/>
            <a:ext cx="1595844" cy="13180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305303" y="250686"/>
            <a:ext cx="1724111" cy="1265405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V="1">
            <a:off x="6332220" y="459753"/>
            <a:ext cx="354330" cy="848773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995161" y="379742"/>
            <a:ext cx="913130" cy="820467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54855" y="604541"/>
            <a:ext cx="25039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418252" y="566261"/>
            <a:ext cx="316112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560555" y="611710"/>
            <a:ext cx="25039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>
                <a:solidFill>
                  <a:srgbClr val="FF0000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93714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5" dur="5042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1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9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5" grpId="0"/>
      <p:bldP spid="46" grpId="0" animBg="1"/>
      <p:bldP spid="47" grpId="0" animBg="1"/>
      <p:bldP spid="47" grpId="1" animBg="1"/>
      <p:bldP spid="48" grpId="0" animBg="1"/>
      <p:bldP spid="49" grpId="0" animBg="1"/>
      <p:bldP spid="51" grpId="0" animBg="1"/>
      <p:bldP spid="51" grpId="1" animBg="1"/>
      <p:bldP spid="51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8208"/>
            <a:ext cx="9144000" cy="527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42807" y="2895452"/>
            <a:ext cx="990600" cy="165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520515" y="3056530"/>
            <a:ext cx="990600" cy="1084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133046" y="3437721"/>
            <a:ext cx="819150" cy="11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5507019" y="2763748"/>
            <a:ext cx="987874" cy="1669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-443021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-56388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000" y="-773431"/>
            <a:ext cx="5410200" cy="5707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562" y="-443021"/>
            <a:ext cx="5257800" cy="590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36" y="2644456"/>
            <a:ext cx="1369010" cy="2950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274" y="-1853292"/>
            <a:ext cx="5941454" cy="3383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018088" y="61772"/>
            <a:ext cx="29850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. 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1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E=12, AC=36, DE=10.                                                                          Độ </a:t>
            </a:r>
            <a:r>
              <a:rPr lang="en-US" sz="21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1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9438" y="438966"/>
            <a:ext cx="121285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2370261" y="3096080"/>
            <a:ext cx="3012828" cy="2047421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08400" y="1529954"/>
            <a:ext cx="1901400" cy="950314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5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2594400" y="1555253"/>
            <a:ext cx="2044616" cy="903675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5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4947416" y="1555253"/>
            <a:ext cx="1948684" cy="903675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5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154526" y="1529954"/>
            <a:ext cx="1948684" cy="903675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5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202" y="373907"/>
            <a:ext cx="832160" cy="515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9677400" y="4251778"/>
            <a:ext cx="609600" cy="609600"/>
          </a:xfrm>
          <a:prstGeom prst="rect">
            <a:avLst/>
          </a:prstGeom>
        </p:spPr>
      </p:pic>
      <p:grpSp>
        <p:nvGrpSpPr>
          <p:cNvPr id="70" name="times up">
            <a:extLst>
              <a:ext uri="{FF2B5EF4-FFF2-40B4-BE49-F238E27FC236}">
                <a16:creationId xmlns:a16="http://schemas.microsoft.com/office/drawing/2014/main" id="{E017F7A2-DC55-B548-DFCB-D195A18BB821}"/>
              </a:ext>
            </a:extLst>
          </p:cNvPr>
          <p:cNvGrpSpPr/>
          <p:nvPr/>
        </p:nvGrpSpPr>
        <p:grpSpPr>
          <a:xfrm>
            <a:off x="7687615" y="-42866"/>
            <a:ext cx="1166844" cy="423494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7FC9CCCA-5F27-8147-9B30-151AA741F7B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5C494F91-3113-D7EF-0BE0-796DCC7E10E1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1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1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99FD1967-F53B-4596-FE81-49DC7136F59E}"/>
              </a:ext>
            </a:extLst>
          </p:cNvPr>
          <p:cNvSpPr/>
          <p:nvPr/>
        </p:nvSpPr>
        <p:spPr>
          <a:xfrm>
            <a:off x="1123940" y="-63750"/>
            <a:ext cx="598275" cy="28393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013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45804666-0C95-FE7B-CA75-DA9CE095BE50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16" y="206816"/>
            <a:ext cx="1420317" cy="1415812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7227DE6C-1F62-BE96-2418-8B12D16DF00D}"/>
              </a:ext>
            </a:extLst>
          </p:cNvPr>
          <p:cNvGrpSpPr/>
          <p:nvPr/>
        </p:nvGrpSpPr>
        <p:grpSpPr>
          <a:xfrm rot="1786145">
            <a:off x="1068915" y="631696"/>
            <a:ext cx="771242" cy="776426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45C92133-E8B4-437D-00C8-1FC4CCDA5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013" dirty="0"/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952B7B2D-E6A6-7B83-26C4-827893C593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GB" sz="1013" dirty="0"/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610E043E-E32B-7D74-DA8E-CFE91CB626EA}"/>
              </a:ext>
            </a:extLst>
          </p:cNvPr>
          <p:cNvSpPr txBox="1"/>
          <p:nvPr/>
        </p:nvSpPr>
        <p:spPr>
          <a:xfrm>
            <a:off x="1657205" y="863052"/>
            <a:ext cx="210774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D119E75-8B5F-FE0A-7730-FB07EDD1A6BF}"/>
              </a:ext>
            </a:extLst>
          </p:cNvPr>
          <p:cNvSpPr txBox="1"/>
          <p:nvPr/>
        </p:nvSpPr>
        <p:spPr>
          <a:xfrm>
            <a:off x="1376129" y="1162516"/>
            <a:ext cx="255815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002307E-A880-584A-C3C6-595A3257C40C}"/>
              </a:ext>
            </a:extLst>
          </p:cNvPr>
          <p:cNvSpPr txBox="1"/>
          <p:nvPr/>
        </p:nvSpPr>
        <p:spPr>
          <a:xfrm>
            <a:off x="1032191" y="891358"/>
            <a:ext cx="231341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6B03C9DC-3ED5-0D81-66DB-F5CC051FFC7B}"/>
              </a:ext>
            </a:extLst>
          </p:cNvPr>
          <p:cNvSpPr txBox="1"/>
          <p:nvPr/>
        </p:nvSpPr>
        <p:spPr>
          <a:xfrm>
            <a:off x="1308686" y="586053"/>
            <a:ext cx="371660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62443"/>
              </p:ext>
            </p:extLst>
          </p:nvPr>
        </p:nvGraphicFramePr>
        <p:xfrm>
          <a:off x="3159103" y="483284"/>
          <a:ext cx="10191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7" name="Equation" r:id="rId23" imgW="1358640" imgH="317160" progId="Equation.DSMT4">
                  <p:embed/>
                </p:oleObj>
              </mc:Choice>
              <mc:Fallback>
                <p:oleObj name="Equation" r:id="rId23" imgW="1358640" imgH="3171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59103" y="483284"/>
                        <a:ext cx="10191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49080"/>
              </p:ext>
            </p:extLst>
          </p:nvPr>
        </p:nvGraphicFramePr>
        <p:xfrm>
          <a:off x="859631" y="1838325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8" name="Equation" r:id="rId25" imgW="1015920" imgH="507960" progId="Equation.DSMT4">
                  <p:embed/>
                </p:oleObj>
              </mc:Choice>
              <mc:Fallback>
                <p:oleObj name="Equation" r:id="rId25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9631" y="1838325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57355"/>
              </p:ext>
            </p:extLst>
          </p:nvPr>
        </p:nvGraphicFramePr>
        <p:xfrm>
          <a:off x="3257811" y="1846817"/>
          <a:ext cx="752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9" name="Equation" r:id="rId27" imgW="1002960" imgH="507960" progId="Equation.DSMT4">
                  <p:embed/>
                </p:oleObj>
              </mc:Choice>
              <mc:Fallback>
                <p:oleObj name="Equation" r:id="rId27" imgW="1002960" imgH="507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57811" y="1846817"/>
                        <a:ext cx="752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11566"/>
              </p:ext>
            </p:extLst>
          </p:nvPr>
        </p:nvGraphicFramePr>
        <p:xfrm>
          <a:off x="5555456" y="183951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0" name="Equation" r:id="rId29" imgW="1015920" imgH="507960" progId="Equation.DSMT4">
                  <p:embed/>
                </p:oleObj>
              </mc:Choice>
              <mc:Fallback>
                <p:oleObj name="Equation" r:id="rId29" imgW="1015920" imgH="507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55456" y="183951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12638"/>
              </p:ext>
            </p:extLst>
          </p:nvPr>
        </p:nvGraphicFramePr>
        <p:xfrm>
          <a:off x="7754541" y="1800225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" name="Equation" r:id="rId31" imgW="1066680" imgH="507960" progId="Equation.DSMT4">
                  <p:embed/>
                </p:oleObj>
              </mc:Choice>
              <mc:Fallback>
                <p:oleObj name="Equation" r:id="rId31" imgW="1066680" imgH="507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54541" y="1800225"/>
                        <a:ext cx="80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154254" y="61772"/>
            <a:ext cx="1906908" cy="138498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5230846" y="-6967"/>
            <a:ext cx="1724111" cy="14537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31338" y="191349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2</a:t>
            </a:r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1414" y="379826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6</a:t>
            </a: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970711" y="168881"/>
            <a:ext cx="826941" cy="934749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673875" y="538865"/>
            <a:ext cx="3609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58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audio>
              <p:cMediaNode vol="80000">
                <p:cTn id="9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1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5" grpId="1" animBg="1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43">
            <a:extLst>
              <a:ext uri="{FF2B5EF4-FFF2-40B4-BE49-F238E27FC236}">
                <a16:creationId xmlns:a16="http://schemas.microsoft.com/office/drawing/2014/main" id="{D83CFBB1-58DA-48F4-8BB5-2C7A2BF58632}"/>
              </a:ext>
            </a:extLst>
          </p:cNvPr>
          <p:cNvSpPr/>
          <p:nvPr/>
        </p:nvSpPr>
        <p:spPr>
          <a:xfrm flipH="1" flipV="1">
            <a:off x="0" y="0"/>
            <a:ext cx="629816" cy="559837"/>
          </a:xfrm>
          <a:custGeom>
            <a:avLst/>
            <a:gdLst>
              <a:gd name="connsiteX0" fmla="*/ 2347445 w 4431371"/>
              <a:gd name="connsiteY0" fmla="*/ 1508 h 4920571"/>
              <a:gd name="connsiteX1" fmla="*/ 3923907 w 4431371"/>
              <a:gd name="connsiteY1" fmla="*/ 722735 h 4920571"/>
              <a:gd name="connsiteX2" fmla="*/ 4431371 w 4431371"/>
              <a:gd name="connsiteY2" fmla="*/ 1268525 h 4920571"/>
              <a:gd name="connsiteX3" fmla="*/ 4431371 w 4431371"/>
              <a:gd name="connsiteY3" fmla="*/ 4719837 h 4920571"/>
              <a:gd name="connsiteX4" fmla="*/ 4230637 w 4431371"/>
              <a:gd name="connsiteY4" fmla="*/ 4920571 h 4920571"/>
              <a:gd name="connsiteX5" fmla="*/ 1641231 w 4431371"/>
              <a:gd name="connsiteY5" fmla="*/ 4920571 h 4920571"/>
              <a:gd name="connsiteX6" fmla="*/ 606250 w 4431371"/>
              <a:gd name="connsiteY6" fmla="*/ 3807423 h 4920571"/>
              <a:gd name="connsiteX7" fmla="*/ 722734 w 4431371"/>
              <a:gd name="connsiteY7" fmla="*/ 606250 h 4920571"/>
              <a:gd name="connsiteX8" fmla="*/ 2347445 w 4431371"/>
              <a:gd name="connsiteY8" fmla="*/ 1508 h 4920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31371" h="4920571">
                <a:moveTo>
                  <a:pt x="2347445" y="1508"/>
                </a:moveTo>
                <a:cubicBezTo>
                  <a:pt x="2926744" y="22588"/>
                  <a:pt x="3498000" y="264662"/>
                  <a:pt x="3923907" y="722735"/>
                </a:cubicBezTo>
                <a:lnTo>
                  <a:pt x="4431371" y="1268525"/>
                </a:lnTo>
                <a:lnTo>
                  <a:pt x="4431371" y="4719837"/>
                </a:lnTo>
                <a:cubicBezTo>
                  <a:pt x="4431371" y="4830699"/>
                  <a:pt x="4341499" y="4920571"/>
                  <a:pt x="4230637" y="4920571"/>
                </a:cubicBezTo>
                <a:lnTo>
                  <a:pt x="1641231" y="4920571"/>
                </a:lnTo>
                <a:lnTo>
                  <a:pt x="606250" y="3807423"/>
                </a:lnTo>
                <a:cubicBezTo>
                  <a:pt x="-245563" y="2891277"/>
                  <a:pt x="-193411" y="1458063"/>
                  <a:pt x="722734" y="606250"/>
                </a:cubicBezTo>
                <a:cubicBezTo>
                  <a:pt x="1180807" y="180344"/>
                  <a:pt x="1768147" y="-19572"/>
                  <a:pt x="2347445" y="1508"/>
                </a:cubicBezTo>
                <a:close/>
              </a:path>
            </a:pathLst>
          </a:custGeom>
          <a:solidFill>
            <a:srgbClr val="37B5B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defRPr/>
            </a:pPr>
            <a:endParaRPr lang="zh-CN" altLang="en-US" dirty="0">
              <a:solidFill>
                <a:prstClr val="white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0203" b="23340"/>
          <a:stretch/>
        </p:blipFill>
        <p:spPr>
          <a:xfrm>
            <a:off x="377153" y="2431048"/>
            <a:ext cx="4229137" cy="1718042"/>
          </a:xfrm>
          <a:prstGeom prst="rect">
            <a:avLst/>
          </a:prstGeom>
        </p:spPr>
      </p:pic>
      <p:sp>
        <p:nvSpPr>
          <p:cNvPr id="6" name="任意多边形: 形状 100">
            <a:extLst>
              <a:ext uri="{FF2B5EF4-FFF2-40B4-BE49-F238E27FC236}">
                <a16:creationId xmlns:a16="http://schemas.microsoft.com/office/drawing/2014/main" id="{E993F56B-F57D-4CFB-9C3F-D10A04978001}"/>
              </a:ext>
            </a:extLst>
          </p:cNvPr>
          <p:cNvSpPr/>
          <p:nvPr/>
        </p:nvSpPr>
        <p:spPr>
          <a:xfrm>
            <a:off x="822436" y="4989091"/>
            <a:ext cx="8321564" cy="154409"/>
          </a:xfrm>
          <a:custGeom>
            <a:avLst/>
            <a:gdLst>
              <a:gd name="connsiteX0" fmla="*/ 0 w 11095418"/>
              <a:gd name="connsiteY0" fmla="*/ 0 h 205878"/>
              <a:gd name="connsiteX1" fmla="*/ 11095418 w 11095418"/>
              <a:gd name="connsiteY1" fmla="*/ 0 h 205878"/>
              <a:gd name="connsiteX2" fmla="*/ 11095418 w 11095418"/>
              <a:gd name="connsiteY2" fmla="*/ 5144 h 205878"/>
              <a:gd name="connsiteX3" fmla="*/ 10894684 w 11095418"/>
              <a:gd name="connsiteY3" fmla="*/ 205878 h 205878"/>
              <a:gd name="connsiteX4" fmla="*/ 200734 w 11095418"/>
              <a:gd name="connsiteY4" fmla="*/ 205878 h 205878"/>
              <a:gd name="connsiteX5" fmla="*/ 0 w 11095418"/>
              <a:gd name="connsiteY5" fmla="*/ 5144 h 20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95418" h="205878">
                <a:moveTo>
                  <a:pt x="0" y="0"/>
                </a:moveTo>
                <a:lnTo>
                  <a:pt x="11095418" y="0"/>
                </a:lnTo>
                <a:lnTo>
                  <a:pt x="11095418" y="5144"/>
                </a:lnTo>
                <a:cubicBezTo>
                  <a:pt x="11095418" y="116006"/>
                  <a:pt x="11005546" y="205878"/>
                  <a:pt x="10894684" y="205878"/>
                </a:cubicBezTo>
                <a:lnTo>
                  <a:pt x="200734" y="205878"/>
                </a:lnTo>
                <a:cubicBezTo>
                  <a:pt x="89872" y="205878"/>
                  <a:pt x="0" y="116006"/>
                  <a:pt x="0" y="5144"/>
                </a:cubicBezTo>
                <a:close/>
              </a:path>
            </a:pathLst>
          </a:custGeom>
          <a:solidFill>
            <a:srgbClr val="37B5B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>
              <a:defRPr/>
            </a:pPr>
            <a:endParaRPr lang="zh-CN" altLang="en-US" dirty="0">
              <a:solidFill>
                <a:srgbClr val="203958"/>
              </a:solidFill>
              <a:latin typeface="Source Han Serif SC" panose="02020400000000000000" pitchFamily="18" charset="-122"/>
              <a:ea typeface="Source Han Serif SC" panose="02020400000000000000" pitchFamily="18" charset="-122"/>
              <a:sym typeface="Source Han Serif SC" panose="02020400000000000000" pitchFamily="18" charset="-122"/>
            </a:endParaRPr>
          </a:p>
        </p:txBody>
      </p:sp>
      <p:sp>
        <p:nvSpPr>
          <p:cNvPr id="9" name="文本框 13"/>
          <p:cNvSpPr txBox="1"/>
          <p:nvPr/>
        </p:nvSpPr>
        <p:spPr>
          <a:xfrm>
            <a:off x="2995249" y="199393"/>
            <a:ext cx="3863558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</a:t>
            </a:r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ầu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6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009" t="74995"/>
          <a:stretch/>
        </p:blipFill>
        <p:spPr>
          <a:xfrm>
            <a:off x="4728122" y="4149090"/>
            <a:ext cx="4160655" cy="560394"/>
          </a:xfrm>
          <a:prstGeom prst="rect">
            <a:avLst/>
          </a:prstGeom>
        </p:spPr>
      </p:pic>
      <p:pic>
        <p:nvPicPr>
          <p:cNvPr id="10" name="Picture 9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24" b="23195"/>
          <a:stretch/>
        </p:blipFill>
        <p:spPr>
          <a:xfrm>
            <a:off x="4686300" y="2462084"/>
            <a:ext cx="4244301" cy="1721296"/>
          </a:xfrm>
          <a:prstGeom prst="rect">
            <a:avLst/>
          </a:prstGeom>
        </p:spPr>
      </p:pic>
      <p:pic>
        <p:nvPicPr>
          <p:cNvPr id="11" name="Picture 10" descr="Screen Clipping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135" t="74485" r="51325" b="510"/>
          <a:stretch/>
        </p:blipFill>
        <p:spPr>
          <a:xfrm>
            <a:off x="377152" y="4090197"/>
            <a:ext cx="4145318" cy="56039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52168" y="980769"/>
            <a:ext cx="7868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ưa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p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ng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542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0701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36" y="837079"/>
            <a:ext cx="3720032" cy="34995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793" y="4363559"/>
            <a:ext cx="1829807" cy="68216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966" y="3457068"/>
            <a:ext cx="1118754" cy="9880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941" y="3300398"/>
            <a:ext cx="1757352" cy="152288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107" y="3342067"/>
            <a:ext cx="786106" cy="1237911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3690532" y="1661326"/>
            <a:ext cx="670606" cy="584195"/>
            <a:chOff x="7531331" y="1259522"/>
            <a:chExt cx="748147" cy="778927"/>
          </a:xfrm>
        </p:grpSpPr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7531331" y="1259522"/>
              <a:ext cx="748147" cy="748148"/>
            </a:xfrm>
            <a:custGeom>
              <a:avLst/>
              <a:gdLst>
                <a:gd name="T0" fmla="*/ 56 w 56"/>
                <a:gd name="T1" fmla="*/ 42 h 56"/>
                <a:gd name="T2" fmla="*/ 42 w 56"/>
                <a:gd name="T3" fmla="*/ 56 h 56"/>
                <a:gd name="T4" fmla="*/ 14 w 56"/>
                <a:gd name="T5" fmla="*/ 56 h 56"/>
                <a:gd name="T6" fmla="*/ 0 w 56"/>
                <a:gd name="T7" fmla="*/ 42 h 56"/>
                <a:gd name="T8" fmla="*/ 0 w 56"/>
                <a:gd name="T9" fmla="*/ 14 h 56"/>
                <a:gd name="T10" fmla="*/ 14 w 56"/>
                <a:gd name="T11" fmla="*/ 0 h 56"/>
                <a:gd name="T12" fmla="*/ 42 w 56"/>
                <a:gd name="T13" fmla="*/ 0 h 56"/>
                <a:gd name="T14" fmla="*/ 56 w 56"/>
                <a:gd name="T15" fmla="*/ 14 h 56"/>
                <a:gd name="T16" fmla="*/ 56 w 56"/>
                <a:gd name="T17" fmla="*/ 4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56">
                  <a:moveTo>
                    <a:pt x="56" y="42"/>
                  </a:moveTo>
                  <a:cubicBezTo>
                    <a:pt x="56" y="50"/>
                    <a:pt x="50" y="56"/>
                    <a:pt x="42" y="56"/>
                  </a:cubicBezTo>
                  <a:cubicBezTo>
                    <a:pt x="14" y="56"/>
                    <a:pt x="14" y="56"/>
                    <a:pt x="14" y="56"/>
                  </a:cubicBezTo>
                  <a:cubicBezTo>
                    <a:pt x="7" y="56"/>
                    <a:pt x="0" y="50"/>
                    <a:pt x="0" y="42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6"/>
                    <a:pt x="7" y="0"/>
                    <a:pt x="14" y="0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50" y="0"/>
                    <a:pt x="56" y="6"/>
                    <a:pt x="56" y="14"/>
                  </a:cubicBezTo>
                  <a:lnTo>
                    <a:pt x="56" y="42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013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7598686" y="1299785"/>
              <a:ext cx="372336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000" b="1">
                  <a:solidFill>
                    <a:srgbClr val="F0F0F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I</a:t>
              </a:r>
              <a:endParaRPr lang="zh-CN" altLang="en-US" sz="3000" b="1" dirty="0">
                <a:solidFill>
                  <a:srgbClr val="F0F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4313119" y="1733866"/>
            <a:ext cx="4995278" cy="4962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25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ƯỚC </a:t>
            </a:r>
            <a:r>
              <a:rPr lang="en-US" altLang="zh-CN" sz="2625" b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 KHOẢNG CÁCH</a:t>
            </a:r>
            <a:endParaRPr lang="zh-CN" altLang="en-US" sz="2625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132616" y="1071976"/>
            <a:ext cx="34012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7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ỨNG DỤNG CỦA ĐỊNH LÍ THALES TRONG TAM GIÁC</a:t>
            </a:r>
          </a:p>
          <a:p>
            <a:pPr algn="ctr"/>
            <a:r>
              <a:rPr lang="en-US" altLang="zh-CN" sz="27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70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iết</a:t>
            </a:r>
            <a:r>
              <a:rPr lang="en-US" altLang="zh-CN" sz="27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)</a:t>
            </a:r>
            <a:endParaRPr lang="zh-CN" altLang="en-US" sz="27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5200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500"/>
                            </p:stCondLst>
                            <p:childTnLst>
                              <p:par>
                                <p:cTn id="4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4" name="矩形 33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31" y="566946"/>
            <a:ext cx="885231" cy="3300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26" name="文本框 13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1684618" y="197996"/>
            <a:ext cx="6022803" cy="553998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000" b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. </a:t>
            </a:r>
            <a:r>
              <a:rPr lang="en-US" altLang="zh-CN" sz="3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ƯỚC </a:t>
            </a:r>
            <a:r>
              <a:rPr lang="en-US" altLang="zh-CN" sz="3000" b="1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ƯỢNG KHOẢNG CÁCH</a:t>
            </a:r>
            <a:endParaRPr lang="zh-CN" altLang="en-US" sz="3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55" y="978168"/>
            <a:ext cx="759750" cy="75975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6395028-8278-112E-C2F4-E5CA85908541}"/>
              </a:ext>
            </a:extLst>
          </p:cNvPr>
          <p:cNvSpPr txBox="1"/>
          <p:nvPr/>
        </p:nvSpPr>
        <p:spPr>
          <a:xfrm>
            <a:off x="1212073" y="1044930"/>
            <a:ext cx="61488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les, ta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1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6902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简约黑板蓝色毕业论文答辩开题报告PPT"/>
</p:tagLst>
</file>

<file path=ppt/theme/theme1.xml><?xml version="1.0" encoding="utf-8"?>
<a:theme xmlns:a="http://schemas.openxmlformats.org/drawingml/2006/main" name="Office 主题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55</TotalTime>
  <Words>672</Words>
  <Application>Microsoft Office PowerPoint</Application>
  <PresentationFormat>On-screen Show (16:9)</PresentationFormat>
  <Paragraphs>167</Paragraphs>
  <Slides>16</Slides>
  <Notes>9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微软雅黑</vt:lpstr>
      <vt:lpstr>宋体</vt:lpstr>
      <vt:lpstr>Arial</vt:lpstr>
      <vt:lpstr>Calibri</vt:lpstr>
      <vt:lpstr>Calibri Light</vt:lpstr>
      <vt:lpstr>Source Han Serif SC</vt:lpstr>
      <vt:lpstr>Tahoma</vt:lpstr>
      <vt:lpstr>Times New Roman</vt:lpstr>
      <vt:lpstr>幼圆</vt:lpstr>
      <vt:lpstr>华康海报体W12</vt:lpstr>
      <vt:lpstr>字魂59号-创粗黑</vt:lpstr>
      <vt:lpstr>Office 主题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黑板蓝色毕业论文答辩开题报告PPT</dc:title>
  <dc:creator>PC</dc:creator>
  <cp:lastModifiedBy>MyPC</cp:lastModifiedBy>
  <cp:revision>266</cp:revision>
  <dcterms:created xsi:type="dcterms:W3CDTF">2017-04-05T12:41:11Z</dcterms:created>
  <dcterms:modified xsi:type="dcterms:W3CDTF">2025-02-27T15:21:49Z</dcterms:modified>
</cp:coreProperties>
</file>